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E610A3" w14:textId="2DEF5C1C" w:rsidR="00A25745" w:rsidRPr="00922736" w:rsidRDefault="00A25745" w:rsidP="00287454">
      <w:pPr>
        <w:adjustRightInd w:val="0"/>
        <w:snapToGrid w:val="0"/>
        <w:spacing w:beforeLines="100" w:before="312" w:afterLines="100" w:after="312"/>
        <w:jc w:val="center"/>
        <w:rPr>
          <w:rFonts w:eastAsia="华文中宋"/>
          <w:b/>
          <w:sz w:val="44"/>
          <w:szCs w:val="44"/>
        </w:rPr>
      </w:pPr>
      <w:r w:rsidRPr="00922736">
        <w:rPr>
          <w:rFonts w:eastAsia="华文中宋"/>
          <w:b/>
          <w:sz w:val="44"/>
          <w:szCs w:val="44"/>
        </w:rPr>
        <w:t>复变函数与积分变换</w:t>
      </w:r>
      <w:r w:rsidRPr="00922736">
        <w:rPr>
          <w:rFonts w:eastAsia="华文中宋"/>
          <w:b/>
          <w:sz w:val="44"/>
          <w:szCs w:val="44"/>
        </w:rPr>
        <w:t>B(6022900)</w:t>
      </w:r>
      <w:r w:rsidRPr="00922736">
        <w:rPr>
          <w:rFonts w:eastAsia="华文中宋"/>
          <w:b/>
          <w:sz w:val="44"/>
          <w:szCs w:val="44"/>
        </w:rPr>
        <w:t>期末考试</w:t>
      </w:r>
      <w:r w:rsidR="009057C0">
        <w:rPr>
          <w:rFonts w:eastAsia="华文中宋" w:hint="eastAsia"/>
          <w:b/>
          <w:sz w:val="44"/>
          <w:szCs w:val="44"/>
        </w:rPr>
        <w:t>A</w:t>
      </w:r>
      <w:r w:rsidRPr="00922736">
        <w:rPr>
          <w:rFonts w:eastAsia="华文中宋"/>
          <w:b/>
          <w:sz w:val="44"/>
          <w:szCs w:val="44"/>
        </w:rPr>
        <w:t>卷</w:t>
      </w:r>
    </w:p>
    <w:p w14:paraId="4F18E2E7" w14:textId="3245B440" w:rsidR="00A25745" w:rsidRPr="00922736" w:rsidRDefault="00A25745" w:rsidP="00287454">
      <w:pPr>
        <w:adjustRightInd w:val="0"/>
        <w:snapToGrid w:val="0"/>
        <w:spacing w:beforeLines="100" w:before="312" w:afterLines="100" w:after="312"/>
        <w:jc w:val="center"/>
        <w:rPr>
          <w:rFonts w:eastAsia="华文中宋" w:hint="eastAsia"/>
          <w:bCs/>
          <w:sz w:val="28"/>
          <w:szCs w:val="28"/>
        </w:rPr>
      </w:pPr>
      <w:r w:rsidRPr="00922736">
        <w:rPr>
          <w:rFonts w:eastAsia="华文中宋"/>
          <w:bCs/>
          <w:sz w:val="28"/>
          <w:szCs w:val="28"/>
        </w:rPr>
        <w:t>201</w:t>
      </w:r>
      <w:r w:rsidR="00E11C71">
        <w:rPr>
          <w:rFonts w:eastAsia="华文中宋" w:hint="eastAsia"/>
          <w:bCs/>
          <w:sz w:val="28"/>
          <w:szCs w:val="28"/>
        </w:rPr>
        <w:t>9</w:t>
      </w:r>
      <w:r w:rsidRPr="00922736">
        <w:rPr>
          <w:rFonts w:eastAsia="华文中宋"/>
          <w:bCs/>
          <w:sz w:val="28"/>
          <w:szCs w:val="28"/>
        </w:rPr>
        <w:t>-20</w:t>
      </w:r>
      <w:r w:rsidR="00E11C71">
        <w:rPr>
          <w:rFonts w:eastAsia="华文中宋" w:hint="eastAsia"/>
          <w:bCs/>
          <w:sz w:val="28"/>
          <w:szCs w:val="28"/>
        </w:rPr>
        <w:t>20</w:t>
      </w:r>
      <w:r w:rsidRPr="00922736">
        <w:rPr>
          <w:rFonts w:eastAsia="华文中宋"/>
          <w:bCs/>
          <w:sz w:val="28"/>
          <w:szCs w:val="28"/>
        </w:rPr>
        <w:t>学年第</w:t>
      </w:r>
      <w:r w:rsidRPr="00922736">
        <w:rPr>
          <w:rFonts w:eastAsia="华文中宋"/>
          <w:bCs/>
          <w:sz w:val="28"/>
          <w:szCs w:val="28"/>
        </w:rPr>
        <w:t>1</w:t>
      </w:r>
      <w:r w:rsidRPr="00922736">
        <w:rPr>
          <w:rFonts w:eastAsia="华文中宋"/>
          <w:bCs/>
          <w:sz w:val="28"/>
          <w:szCs w:val="28"/>
        </w:rPr>
        <w:t>学期</w:t>
      </w:r>
    </w:p>
    <w:p w14:paraId="33A606C9" w14:textId="56BA6A33" w:rsidR="00287454" w:rsidRPr="0041011F" w:rsidRDefault="00A25745" w:rsidP="00593286">
      <w:pPr>
        <w:adjustRightInd w:val="0"/>
        <w:snapToGrid w:val="0"/>
        <w:spacing w:after="60"/>
        <w:rPr>
          <w:rFonts w:eastAsia="黑体" w:hint="eastAsia"/>
          <w:b/>
          <w:bCs/>
          <w:szCs w:val="21"/>
        </w:rPr>
      </w:pPr>
      <w:r w:rsidRPr="0041011F">
        <w:rPr>
          <w:rFonts w:eastAsia="黑体"/>
          <w:b/>
          <w:bCs/>
          <w:szCs w:val="21"/>
        </w:rPr>
        <w:t>一、</w:t>
      </w:r>
      <w:r w:rsidR="00534783">
        <w:rPr>
          <w:rFonts w:eastAsia="黑体" w:hint="eastAsia"/>
          <w:b/>
          <w:bCs/>
          <w:szCs w:val="21"/>
        </w:rPr>
        <w:t>选择</w:t>
      </w:r>
      <w:r w:rsidRPr="0041011F">
        <w:rPr>
          <w:rFonts w:eastAsia="黑体"/>
          <w:b/>
          <w:bCs/>
          <w:szCs w:val="21"/>
        </w:rPr>
        <w:t>题</w:t>
      </w:r>
    </w:p>
    <w:p w14:paraId="208F2FF8" w14:textId="6BF1DE37" w:rsidR="00A25745" w:rsidRDefault="00A25745" w:rsidP="00593286">
      <w:pPr>
        <w:adjustRightInd w:val="0"/>
        <w:snapToGrid w:val="0"/>
        <w:spacing w:after="60"/>
        <w:rPr>
          <w:szCs w:val="21"/>
        </w:rPr>
      </w:pPr>
      <w:r w:rsidRPr="00922736">
        <w:rPr>
          <w:szCs w:val="21"/>
        </w:rPr>
        <w:t xml:space="preserve">1. </w:t>
      </w:r>
      <w:r w:rsidR="000C50C0">
        <w:rPr>
          <w:rFonts w:hint="eastAsia"/>
          <w:szCs w:val="21"/>
        </w:rPr>
        <w:t>已知</w:t>
      </w:r>
      <w:r w:rsidR="00023390" w:rsidRPr="00023390">
        <w:rPr>
          <w:position w:val="-14"/>
          <w:szCs w:val="21"/>
        </w:rPr>
        <w:object w:dxaOrig="580" w:dyaOrig="400" w14:anchorId="4A6274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20pt" o:ole="">
            <v:fill o:detectmouseclick="t"/>
            <v:imagedata r:id="rId7" o:title="" embosscolor="white"/>
          </v:shape>
          <o:OLEObject Type="Embed" ProgID="Equation.DSMT4" ShapeID="_x0000_i1025" DrawAspect="Content" ObjectID="_1640349034" r:id="rId8"/>
        </w:object>
      </w:r>
      <w:r w:rsidR="00023390">
        <w:rPr>
          <w:rFonts w:hint="eastAsia"/>
          <w:szCs w:val="21"/>
        </w:rPr>
        <w:t>，</w:t>
      </w:r>
      <w:r w:rsidR="00CB33AE" w:rsidRPr="00E62E60">
        <w:rPr>
          <w:position w:val="-24"/>
          <w:szCs w:val="21"/>
        </w:rPr>
        <w:object w:dxaOrig="1600" w:dyaOrig="620" w14:anchorId="7AC3F299">
          <v:shape id="_x0000_i1026" type="#_x0000_t75" style="width:80pt;height:31pt" o:ole="">
            <v:fill o:detectmouseclick="t"/>
            <v:imagedata r:id="rId9" o:title="" embosscolor="white"/>
          </v:shape>
          <o:OLEObject Type="Embed" ProgID="Equation.DSMT4" ShapeID="_x0000_i1026" DrawAspect="Content" ObjectID="_1640349035" r:id="rId10"/>
        </w:object>
      </w:r>
      <w:r w:rsidR="00CB33AE">
        <w:rPr>
          <w:rFonts w:hint="eastAsia"/>
          <w:szCs w:val="21"/>
        </w:rPr>
        <w:t>，则</w:t>
      </w:r>
      <w:r w:rsidR="00C97DD8" w:rsidRPr="00C97DD8">
        <w:rPr>
          <w:position w:val="-4"/>
          <w:szCs w:val="21"/>
        </w:rPr>
        <w:object w:dxaOrig="380" w:dyaOrig="200" w14:anchorId="4C7ED290">
          <v:shape id="_x0000_i1027" type="#_x0000_t75" style="width:19pt;height:10pt" o:ole="">
            <v:fill o:detectmouseclick="t"/>
            <v:imagedata r:id="rId11" o:title="" embosscolor="white"/>
          </v:shape>
          <o:OLEObject Type="Embed" ProgID="Equation.DSMT4" ShapeID="_x0000_i1027" DrawAspect="Content" ObjectID="_1640349036" r:id="rId12"/>
        </w:object>
      </w:r>
      <w:r w:rsidR="00C97DD8">
        <w:rPr>
          <w:rFonts w:hint="eastAsia"/>
          <w:szCs w:val="21"/>
        </w:rPr>
        <w:t>(</w:t>
      </w:r>
      <w:r w:rsidR="00C97DD8">
        <w:rPr>
          <w:szCs w:val="21"/>
        </w:rPr>
        <w:t xml:space="preserve">    )</w:t>
      </w:r>
      <w:r w:rsidRPr="00922736">
        <w:rPr>
          <w:szCs w:val="21"/>
        </w:rPr>
        <w:t xml:space="preserve">. </w:t>
      </w:r>
    </w:p>
    <w:p w14:paraId="38E6DC5B" w14:textId="6A6AEAF0" w:rsidR="00C97DD8" w:rsidRDefault="00C97DD8" w:rsidP="00593286">
      <w:pPr>
        <w:adjustRightInd w:val="0"/>
        <w:snapToGrid w:val="0"/>
        <w:spacing w:after="60"/>
        <w:ind w:firstLine="420"/>
        <w:rPr>
          <w:szCs w:val="21"/>
        </w:rPr>
      </w:pPr>
      <w:r>
        <w:rPr>
          <w:rFonts w:hint="eastAsia"/>
          <w:szCs w:val="21"/>
        </w:rPr>
        <w:t>A</w:t>
      </w:r>
      <w:r>
        <w:rPr>
          <w:szCs w:val="21"/>
        </w:rPr>
        <w:t>.</w:t>
      </w:r>
      <w:r w:rsidR="00AC6226">
        <w:rPr>
          <w:szCs w:val="21"/>
        </w:rPr>
        <w:t xml:space="preserve"> </w:t>
      </w:r>
      <w:r w:rsidR="00D94F9B" w:rsidRPr="00D94F9B">
        <w:rPr>
          <w:position w:val="-24"/>
          <w:szCs w:val="21"/>
        </w:rPr>
        <w:object w:dxaOrig="1020" w:dyaOrig="680" w14:anchorId="0E7E2F6A">
          <v:shape id="_x0000_i1028" type="#_x0000_t75" style="width:51pt;height:34pt" o:ole="">
            <v:fill o:detectmouseclick="t"/>
            <v:imagedata r:id="rId13" o:title="" embosscolor="white"/>
          </v:shape>
          <o:OLEObject Type="Embed" ProgID="Equation.DSMT4" ShapeID="_x0000_i1028" DrawAspect="Content" ObjectID="_1640349037" r:id="rId14"/>
        </w:object>
      </w:r>
      <w:r w:rsidR="00B51A09">
        <w:rPr>
          <w:szCs w:val="21"/>
        </w:rPr>
        <w:t xml:space="preserve">    </w:t>
      </w:r>
      <w:r w:rsidR="00D94F9B">
        <w:rPr>
          <w:szCs w:val="21"/>
        </w:rPr>
        <w:tab/>
      </w:r>
      <w:r>
        <w:rPr>
          <w:szCs w:val="21"/>
        </w:rPr>
        <w:tab/>
        <w:t>B.</w:t>
      </w:r>
      <w:r w:rsidR="00D94F9B">
        <w:rPr>
          <w:szCs w:val="21"/>
        </w:rPr>
        <w:t xml:space="preserve"> </w:t>
      </w:r>
      <w:r w:rsidR="00ED4C1C" w:rsidRPr="00D94F9B">
        <w:rPr>
          <w:position w:val="-24"/>
          <w:szCs w:val="21"/>
        </w:rPr>
        <w:object w:dxaOrig="859" w:dyaOrig="680" w14:anchorId="61F42B30">
          <v:shape id="_x0000_i1029" type="#_x0000_t75" style="width:42.95pt;height:34pt" o:ole="">
            <v:fill o:detectmouseclick="t"/>
            <v:imagedata r:id="rId15" o:title="" embosscolor="white"/>
          </v:shape>
          <o:OLEObject Type="Embed" ProgID="Equation.DSMT4" ShapeID="_x0000_i1029" DrawAspect="Content" ObjectID="_1640349038" r:id="rId16"/>
        </w:object>
      </w:r>
      <w:r w:rsidR="000818AC">
        <w:rPr>
          <w:szCs w:val="21"/>
        </w:rPr>
        <w:tab/>
      </w:r>
      <w:r w:rsidR="00B51A09">
        <w:rPr>
          <w:szCs w:val="21"/>
        </w:rPr>
        <w:tab/>
      </w:r>
      <w:r w:rsidR="000818AC">
        <w:rPr>
          <w:szCs w:val="21"/>
        </w:rPr>
        <w:tab/>
      </w:r>
      <w:r>
        <w:rPr>
          <w:szCs w:val="21"/>
        </w:rPr>
        <w:t>C.</w:t>
      </w:r>
      <w:r w:rsidR="00D94F9B">
        <w:rPr>
          <w:szCs w:val="21"/>
        </w:rPr>
        <w:t xml:space="preserve"> </w:t>
      </w:r>
      <w:r w:rsidR="000818AC" w:rsidRPr="00D94F9B">
        <w:rPr>
          <w:position w:val="-24"/>
          <w:szCs w:val="21"/>
        </w:rPr>
        <w:object w:dxaOrig="940" w:dyaOrig="680" w14:anchorId="3C42D95F">
          <v:shape id="_x0000_i1030" type="#_x0000_t75" style="width:47pt;height:34pt" o:ole="">
            <v:fill o:detectmouseclick="t"/>
            <v:imagedata r:id="rId17" o:title="" embosscolor="white"/>
          </v:shape>
          <o:OLEObject Type="Embed" ProgID="Equation.DSMT4" ShapeID="_x0000_i1030" DrawAspect="Content" ObjectID="_1640349039" r:id="rId18"/>
        </w:object>
      </w:r>
      <w:r w:rsidR="00D94F9B">
        <w:rPr>
          <w:szCs w:val="21"/>
        </w:rPr>
        <w:tab/>
      </w:r>
      <w:r w:rsidR="000818AC">
        <w:rPr>
          <w:szCs w:val="21"/>
        </w:rPr>
        <w:tab/>
      </w:r>
      <w:r w:rsidR="0059780C">
        <w:rPr>
          <w:szCs w:val="21"/>
        </w:rPr>
        <w:tab/>
      </w:r>
      <w:r>
        <w:rPr>
          <w:szCs w:val="21"/>
        </w:rPr>
        <w:tab/>
        <w:t>D.</w:t>
      </w:r>
      <w:r w:rsidR="00D94F9B">
        <w:rPr>
          <w:szCs w:val="21"/>
        </w:rPr>
        <w:t xml:space="preserve"> </w:t>
      </w:r>
      <w:r w:rsidR="00356525" w:rsidRPr="00D94F9B">
        <w:rPr>
          <w:position w:val="-24"/>
          <w:szCs w:val="21"/>
        </w:rPr>
        <w:object w:dxaOrig="1100" w:dyaOrig="680" w14:anchorId="32DD49C2">
          <v:shape id="_x0000_i1031" type="#_x0000_t75" style="width:55pt;height:34pt" o:ole="">
            <v:fill o:detectmouseclick="t"/>
            <v:imagedata r:id="rId19" o:title="" embosscolor="white"/>
          </v:shape>
          <o:OLEObject Type="Embed" ProgID="Equation.DSMT4" ShapeID="_x0000_i1031" DrawAspect="Content" ObjectID="_1640349040" r:id="rId20"/>
        </w:object>
      </w:r>
    </w:p>
    <w:p w14:paraId="50F184D8" w14:textId="77777777" w:rsidR="0041011F" w:rsidRPr="00922736" w:rsidRDefault="0041011F" w:rsidP="00593286">
      <w:pPr>
        <w:adjustRightInd w:val="0"/>
        <w:snapToGrid w:val="0"/>
        <w:spacing w:after="60"/>
        <w:rPr>
          <w:szCs w:val="21"/>
        </w:rPr>
      </w:pPr>
    </w:p>
    <w:p w14:paraId="30300A0C" w14:textId="49A4DB7F" w:rsidR="00A25745" w:rsidRDefault="00A25745" w:rsidP="00593286">
      <w:pPr>
        <w:adjustRightInd w:val="0"/>
        <w:snapToGrid w:val="0"/>
        <w:spacing w:after="60"/>
        <w:rPr>
          <w:szCs w:val="21"/>
        </w:rPr>
      </w:pPr>
      <w:r w:rsidRPr="00922736">
        <w:rPr>
          <w:szCs w:val="21"/>
        </w:rPr>
        <w:t xml:space="preserve">2. </w:t>
      </w:r>
      <w:r w:rsidR="002967A2">
        <w:rPr>
          <w:rFonts w:hint="eastAsia"/>
          <w:szCs w:val="21"/>
        </w:rPr>
        <w:t>以下哪个表达式是正确的</w:t>
      </w:r>
      <w:r w:rsidR="00521B52" w:rsidRPr="00521B52">
        <w:rPr>
          <w:szCs w:val="21"/>
        </w:rPr>
        <w:t>(</w:t>
      </w:r>
      <w:r w:rsidR="00521B52">
        <w:rPr>
          <w:szCs w:val="21"/>
        </w:rPr>
        <w:t xml:space="preserve">    </w:t>
      </w:r>
      <w:r w:rsidR="00521B52" w:rsidRPr="00521B52">
        <w:rPr>
          <w:szCs w:val="21"/>
        </w:rPr>
        <w:t>)</w:t>
      </w:r>
      <w:r w:rsidRPr="00922736">
        <w:rPr>
          <w:szCs w:val="21"/>
        </w:rPr>
        <w:t>.</w:t>
      </w:r>
      <w:r w:rsidR="0041011F">
        <w:rPr>
          <w:szCs w:val="21"/>
        </w:rPr>
        <w:t xml:space="preserve"> </w:t>
      </w:r>
    </w:p>
    <w:p w14:paraId="3F8E58D4" w14:textId="22C3F831" w:rsidR="00521B52" w:rsidRDefault="00521B52" w:rsidP="00593286">
      <w:pPr>
        <w:adjustRightInd w:val="0"/>
        <w:snapToGrid w:val="0"/>
        <w:spacing w:after="60"/>
        <w:ind w:firstLine="420"/>
        <w:rPr>
          <w:szCs w:val="21"/>
        </w:rPr>
      </w:pPr>
      <w:r>
        <w:rPr>
          <w:rFonts w:hint="eastAsia"/>
          <w:szCs w:val="21"/>
        </w:rPr>
        <w:t>A</w:t>
      </w:r>
      <w:r>
        <w:rPr>
          <w:szCs w:val="21"/>
        </w:rPr>
        <w:t xml:space="preserve">. </w:t>
      </w:r>
      <w:r w:rsidR="00C8508C" w:rsidRPr="00C8508C">
        <w:rPr>
          <w:position w:val="-6"/>
          <w:szCs w:val="21"/>
        </w:rPr>
        <w:object w:dxaOrig="1780" w:dyaOrig="320" w14:anchorId="4E77C139">
          <v:shape id="_x0000_i1032" type="#_x0000_t75" style="width:89pt;height:16pt" o:ole="">
            <v:fill o:detectmouseclick="t"/>
            <v:imagedata r:id="rId21" o:title="" embosscolor="white"/>
          </v:shape>
          <o:OLEObject Type="Embed" ProgID="Equation.DSMT4" ShapeID="_x0000_i1032" DrawAspect="Content" ObjectID="_1640349041" r:id="rId22"/>
        </w:object>
      </w:r>
      <w:r>
        <w:rPr>
          <w:szCs w:val="21"/>
        </w:rPr>
        <w:t xml:space="preserve">    </w:t>
      </w:r>
      <w:r>
        <w:rPr>
          <w:szCs w:val="21"/>
        </w:rPr>
        <w:tab/>
        <w:t xml:space="preserve">B. </w:t>
      </w:r>
      <w:r w:rsidR="00EE102E" w:rsidRPr="00EE102E">
        <w:rPr>
          <w:position w:val="-6"/>
          <w:szCs w:val="21"/>
        </w:rPr>
        <w:object w:dxaOrig="1020" w:dyaOrig="380" w14:anchorId="633C897D">
          <v:shape id="_x0000_i1033" type="#_x0000_t75" style="width:51pt;height:19pt" o:ole="">
            <v:fill o:detectmouseclick="t"/>
            <v:imagedata r:id="rId23" o:title="" embosscolor="white"/>
          </v:shape>
          <o:OLEObject Type="Embed" ProgID="Equation.DSMT4" ShapeID="_x0000_i1033" DrawAspect="Content" ObjectID="_1640349042" r:id="rId24"/>
        </w:object>
      </w:r>
      <w:r>
        <w:rPr>
          <w:szCs w:val="21"/>
        </w:rPr>
        <w:tab/>
      </w:r>
      <w:r>
        <w:rPr>
          <w:szCs w:val="21"/>
        </w:rPr>
        <w:tab/>
        <w:t xml:space="preserve">C. </w:t>
      </w:r>
      <w:r w:rsidRPr="00D94F9B">
        <w:rPr>
          <w:position w:val="-24"/>
          <w:szCs w:val="21"/>
        </w:rPr>
        <w:object w:dxaOrig="940" w:dyaOrig="680" w14:anchorId="24735BD3">
          <v:shape id="_x0000_i1034" type="#_x0000_t75" style="width:47pt;height:34pt" o:ole="">
            <v:fill o:detectmouseclick="t"/>
            <v:imagedata r:id="rId17" o:title="" embosscolor="white"/>
          </v:shape>
          <o:OLEObject Type="Embed" ProgID="Equation.DSMT4" ShapeID="_x0000_i1034" DrawAspect="Content" ObjectID="_1640349043" r:id="rId25"/>
        </w:object>
      </w:r>
      <w:r>
        <w:rPr>
          <w:szCs w:val="21"/>
        </w:rPr>
        <w:tab/>
      </w:r>
      <w:r>
        <w:rPr>
          <w:szCs w:val="21"/>
        </w:rPr>
        <w:tab/>
      </w:r>
      <w:r w:rsidR="0059780C">
        <w:rPr>
          <w:szCs w:val="21"/>
        </w:rPr>
        <w:tab/>
      </w:r>
      <w:r>
        <w:rPr>
          <w:szCs w:val="21"/>
        </w:rPr>
        <w:tab/>
        <w:t xml:space="preserve">D. </w:t>
      </w:r>
      <w:r w:rsidRPr="00D94F9B">
        <w:rPr>
          <w:position w:val="-24"/>
          <w:szCs w:val="21"/>
        </w:rPr>
        <w:object w:dxaOrig="1100" w:dyaOrig="680" w14:anchorId="78967834">
          <v:shape id="_x0000_i1035" type="#_x0000_t75" style="width:55pt;height:34pt" o:ole="">
            <v:fill o:detectmouseclick="t"/>
            <v:imagedata r:id="rId19" o:title="" embosscolor="white"/>
          </v:shape>
          <o:OLEObject Type="Embed" ProgID="Equation.DSMT4" ShapeID="_x0000_i1035" DrawAspect="Content" ObjectID="_1640349044" r:id="rId26"/>
        </w:object>
      </w:r>
    </w:p>
    <w:p w14:paraId="76F73C24" w14:textId="77777777" w:rsidR="00521B52" w:rsidRDefault="00521B52" w:rsidP="00593286">
      <w:pPr>
        <w:adjustRightInd w:val="0"/>
        <w:snapToGrid w:val="0"/>
        <w:spacing w:after="60"/>
        <w:rPr>
          <w:szCs w:val="21"/>
        </w:rPr>
      </w:pPr>
    </w:p>
    <w:p w14:paraId="31D8AAF6" w14:textId="77777777" w:rsidR="001D2682" w:rsidRDefault="00A25745" w:rsidP="00593286">
      <w:pPr>
        <w:adjustRightInd w:val="0"/>
        <w:snapToGrid w:val="0"/>
        <w:spacing w:after="60"/>
        <w:rPr>
          <w:szCs w:val="21"/>
        </w:rPr>
      </w:pPr>
      <w:r w:rsidRPr="00922736">
        <w:rPr>
          <w:szCs w:val="21"/>
        </w:rPr>
        <w:t xml:space="preserve">3. </w:t>
      </w:r>
      <w:r w:rsidR="009529F2">
        <w:rPr>
          <w:rFonts w:hint="eastAsia"/>
          <w:szCs w:val="21"/>
        </w:rPr>
        <w:t>以下哪个复数项级数</w:t>
      </w:r>
      <w:r w:rsidR="001D2682">
        <w:rPr>
          <w:rFonts w:hint="eastAsia"/>
          <w:szCs w:val="21"/>
        </w:rPr>
        <w:t>绝对收敛</w:t>
      </w:r>
      <w:r w:rsidR="001D2682">
        <w:rPr>
          <w:rFonts w:hint="eastAsia"/>
          <w:szCs w:val="21"/>
        </w:rPr>
        <w:t>(</w:t>
      </w:r>
      <w:r w:rsidR="001D2682">
        <w:rPr>
          <w:szCs w:val="21"/>
        </w:rPr>
        <w:t xml:space="preserve">    )</w:t>
      </w:r>
      <w:r w:rsidR="001D2682" w:rsidRPr="00922736">
        <w:rPr>
          <w:szCs w:val="21"/>
        </w:rPr>
        <w:t xml:space="preserve">. </w:t>
      </w:r>
    </w:p>
    <w:p w14:paraId="3B6E1B8D" w14:textId="191F2343" w:rsidR="001D2682" w:rsidRDefault="001D2682" w:rsidP="001D2682">
      <w:pPr>
        <w:adjustRightInd w:val="0"/>
        <w:snapToGrid w:val="0"/>
        <w:spacing w:after="60"/>
        <w:ind w:firstLine="420"/>
        <w:rPr>
          <w:szCs w:val="21"/>
        </w:rPr>
      </w:pPr>
      <w:r>
        <w:rPr>
          <w:rFonts w:hint="eastAsia"/>
          <w:szCs w:val="21"/>
        </w:rPr>
        <w:t>A</w:t>
      </w:r>
      <w:r>
        <w:rPr>
          <w:szCs w:val="21"/>
        </w:rPr>
        <w:t xml:space="preserve">. </w:t>
      </w:r>
      <w:r w:rsidR="00C72960" w:rsidRPr="00C72960">
        <w:rPr>
          <w:position w:val="-28"/>
          <w:szCs w:val="21"/>
        </w:rPr>
        <w:object w:dxaOrig="720" w:dyaOrig="700" w14:anchorId="4D39EA11">
          <v:shape id="_x0000_i1151" type="#_x0000_t75" style="width:36pt;height:35pt" o:ole="">
            <v:fill o:detectmouseclick="t"/>
            <v:imagedata r:id="rId27" o:title="" embosscolor="white"/>
          </v:shape>
          <o:OLEObject Type="Embed" ProgID="Equation.DSMT4" ShapeID="_x0000_i1151" DrawAspect="Content" ObjectID="_1640349045" r:id="rId28"/>
        </w:object>
      </w:r>
      <w:r>
        <w:rPr>
          <w:szCs w:val="21"/>
        </w:rPr>
        <w:t xml:space="preserve">    </w:t>
      </w:r>
      <w:r>
        <w:rPr>
          <w:szCs w:val="21"/>
        </w:rPr>
        <w:tab/>
      </w:r>
      <w:r w:rsidR="00C72960">
        <w:rPr>
          <w:szCs w:val="21"/>
        </w:rPr>
        <w:tab/>
      </w:r>
      <w:r>
        <w:rPr>
          <w:szCs w:val="21"/>
        </w:rPr>
        <w:tab/>
        <w:t xml:space="preserve">B. </w:t>
      </w:r>
      <w:r w:rsidR="001C416C" w:rsidRPr="00C72960">
        <w:rPr>
          <w:position w:val="-28"/>
          <w:szCs w:val="21"/>
        </w:rPr>
        <w:object w:dxaOrig="740" w:dyaOrig="700" w14:anchorId="2268D73F">
          <v:shape id="_x0000_i1159" type="#_x0000_t75" style="width:37pt;height:35pt" o:ole="">
            <v:fill o:detectmouseclick="t"/>
            <v:imagedata r:id="rId29" o:title="" embosscolor="white"/>
          </v:shape>
          <o:OLEObject Type="Embed" ProgID="Equation.DSMT4" ShapeID="_x0000_i1159" DrawAspect="Content" ObjectID="_1640349046" r:id="rId30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 xml:space="preserve">C. </w:t>
      </w:r>
      <w:r w:rsidR="0059780C" w:rsidRPr="00C72960">
        <w:rPr>
          <w:position w:val="-28"/>
          <w:szCs w:val="21"/>
        </w:rPr>
        <w:object w:dxaOrig="1660" w:dyaOrig="680" w14:anchorId="68FB0D17">
          <v:shape id="_x0000_i1161" type="#_x0000_t75" style="width:83pt;height:34pt" o:ole="">
            <v:fill o:detectmouseclick="t"/>
            <v:imagedata r:id="rId31" o:title="" embosscolor="white"/>
          </v:shape>
          <o:OLEObject Type="Embed" ProgID="Equation.DSMT4" ShapeID="_x0000_i1161" DrawAspect="Content" ObjectID="_1640349047" r:id="rId32"/>
        </w:object>
      </w:r>
      <w:r w:rsidR="0059780C">
        <w:rPr>
          <w:szCs w:val="21"/>
        </w:rPr>
        <w:tab/>
      </w:r>
      <w:r>
        <w:rPr>
          <w:szCs w:val="21"/>
        </w:rPr>
        <w:tab/>
        <w:t xml:space="preserve">D. </w:t>
      </w:r>
      <w:r w:rsidR="000011F5" w:rsidRPr="000011F5">
        <w:rPr>
          <w:position w:val="-36"/>
          <w:szCs w:val="21"/>
        </w:rPr>
        <w:object w:dxaOrig="1080" w:dyaOrig="760" w14:anchorId="1D89520A">
          <v:shape id="_x0000_i1163" type="#_x0000_t75" style="width:54pt;height:38pt" o:ole="">
            <v:fill o:detectmouseclick="t"/>
            <v:imagedata r:id="rId33" o:title="" embosscolor="white"/>
          </v:shape>
          <o:OLEObject Type="Embed" ProgID="Equation.DSMT4" ShapeID="_x0000_i1163" DrawAspect="Content" ObjectID="_1640349048" r:id="rId34"/>
        </w:object>
      </w:r>
    </w:p>
    <w:p w14:paraId="321191B7" w14:textId="77777777" w:rsidR="0041011F" w:rsidRPr="00922736" w:rsidRDefault="0041011F" w:rsidP="00593286">
      <w:pPr>
        <w:adjustRightInd w:val="0"/>
        <w:snapToGrid w:val="0"/>
        <w:spacing w:after="60"/>
        <w:rPr>
          <w:szCs w:val="21"/>
        </w:rPr>
      </w:pPr>
    </w:p>
    <w:p w14:paraId="5C86DC55" w14:textId="52FFA74E" w:rsidR="00A25745" w:rsidRDefault="00A25745" w:rsidP="00593286">
      <w:pPr>
        <w:adjustRightInd w:val="0"/>
        <w:snapToGrid w:val="0"/>
        <w:spacing w:after="60"/>
        <w:rPr>
          <w:szCs w:val="21"/>
        </w:rPr>
      </w:pPr>
      <w:r w:rsidRPr="00922736">
        <w:rPr>
          <w:szCs w:val="21"/>
        </w:rPr>
        <w:t xml:space="preserve">4. </w:t>
      </w:r>
      <w:r w:rsidR="00BE7B86">
        <w:rPr>
          <w:rFonts w:hint="eastAsia"/>
          <w:szCs w:val="21"/>
        </w:rPr>
        <w:t>设</w:t>
      </w:r>
      <w:r w:rsidR="00F104E8" w:rsidRPr="005E127C">
        <w:rPr>
          <w:position w:val="-16"/>
          <w:szCs w:val="21"/>
        </w:rPr>
        <w:object w:dxaOrig="1719" w:dyaOrig="440" w14:anchorId="128C3921">
          <v:shape id="_x0000_i1193" type="#_x0000_t75" style="width:85.95pt;height:22pt" o:ole="">
            <v:fill o:detectmouseclick="t"/>
            <v:imagedata r:id="rId35" o:title="" embosscolor="white"/>
          </v:shape>
          <o:OLEObject Type="Embed" ProgID="Equation.DSMT4" ShapeID="_x0000_i1193" DrawAspect="Content" ObjectID="_1640349049" r:id="rId36"/>
        </w:object>
      </w:r>
      <w:r w:rsidR="00BE7B86">
        <w:rPr>
          <w:rFonts w:hint="eastAsia"/>
          <w:szCs w:val="21"/>
        </w:rPr>
        <w:t>，则</w:t>
      </w:r>
      <w:r w:rsidR="00DF5D99" w:rsidRPr="00DF5D99">
        <w:rPr>
          <w:position w:val="-16"/>
          <w:szCs w:val="21"/>
        </w:rPr>
        <w:object w:dxaOrig="1500" w:dyaOrig="440" w14:anchorId="22A3CD97">
          <v:shape id="_x0000_i1169" type="#_x0000_t75" style="width:75pt;height:22pt" o:ole="">
            <v:fill o:detectmouseclick="t"/>
            <v:imagedata r:id="rId37" o:title="" embosscolor="white"/>
          </v:shape>
          <o:OLEObject Type="Embed" ProgID="Equation.DSMT4" ShapeID="_x0000_i1169" DrawAspect="Content" ObjectID="_1640349050" r:id="rId38"/>
        </w:object>
      </w:r>
      <w:r w:rsidR="00BE7B86">
        <w:rPr>
          <w:rFonts w:hint="eastAsia"/>
          <w:szCs w:val="21"/>
        </w:rPr>
        <w:t>(</w:t>
      </w:r>
      <w:r w:rsidR="00BE7B86">
        <w:rPr>
          <w:szCs w:val="21"/>
        </w:rPr>
        <w:t xml:space="preserve">    )</w:t>
      </w:r>
      <w:r w:rsidR="00BE7B86" w:rsidRPr="00922736">
        <w:rPr>
          <w:szCs w:val="21"/>
        </w:rPr>
        <w:t>.</w:t>
      </w:r>
    </w:p>
    <w:p w14:paraId="306C09F3" w14:textId="05549630" w:rsidR="00720069" w:rsidRDefault="00720069" w:rsidP="00720069">
      <w:pPr>
        <w:adjustRightInd w:val="0"/>
        <w:snapToGrid w:val="0"/>
        <w:spacing w:after="60"/>
        <w:ind w:firstLine="420"/>
        <w:rPr>
          <w:szCs w:val="21"/>
        </w:rPr>
      </w:pPr>
      <w:r>
        <w:rPr>
          <w:rFonts w:hint="eastAsia"/>
          <w:szCs w:val="21"/>
        </w:rPr>
        <w:t>A</w:t>
      </w:r>
      <w:r>
        <w:rPr>
          <w:szCs w:val="21"/>
        </w:rPr>
        <w:t xml:space="preserve">. </w:t>
      </w:r>
      <w:r w:rsidR="00D17DE4" w:rsidRPr="00D17DE4">
        <w:rPr>
          <w:position w:val="-14"/>
          <w:szCs w:val="21"/>
        </w:rPr>
        <w:object w:dxaOrig="1260" w:dyaOrig="400" w14:anchorId="2C20CFD7">
          <v:shape id="_x0000_i1177" type="#_x0000_t75" style="width:63pt;height:20pt" o:ole="">
            <v:fill o:detectmouseclick="t"/>
            <v:imagedata r:id="rId39" o:title="" embosscolor="white"/>
          </v:shape>
          <o:OLEObject Type="Embed" ProgID="Equation.DSMT4" ShapeID="_x0000_i1177" DrawAspect="Content" ObjectID="_1640349051" r:id="rId40"/>
        </w:object>
      </w:r>
      <w:r>
        <w:rPr>
          <w:szCs w:val="21"/>
        </w:rPr>
        <w:t xml:space="preserve">    </w:t>
      </w:r>
      <w:r>
        <w:rPr>
          <w:szCs w:val="21"/>
        </w:rPr>
        <w:tab/>
      </w:r>
      <w:r>
        <w:rPr>
          <w:szCs w:val="21"/>
        </w:rPr>
        <w:tab/>
        <w:t xml:space="preserve">B. </w:t>
      </w:r>
      <w:r w:rsidR="0032529E" w:rsidRPr="00D17DE4">
        <w:rPr>
          <w:position w:val="-14"/>
          <w:szCs w:val="21"/>
        </w:rPr>
        <w:object w:dxaOrig="1280" w:dyaOrig="400" w14:anchorId="360A4168">
          <v:shape id="_x0000_i1185" type="#_x0000_t75" style="width:64pt;height:20pt" o:ole="">
            <v:fill o:detectmouseclick="t"/>
            <v:imagedata r:id="rId41" o:title="" embosscolor="white"/>
          </v:shape>
          <o:OLEObject Type="Embed" ProgID="Equation.DSMT4" ShapeID="_x0000_i1185" DrawAspect="Content" ObjectID="_1640349052" r:id="rId42"/>
        </w:object>
      </w:r>
      <w:r>
        <w:rPr>
          <w:szCs w:val="21"/>
        </w:rPr>
        <w:tab/>
      </w:r>
      <w:r>
        <w:rPr>
          <w:szCs w:val="21"/>
        </w:rPr>
        <w:tab/>
        <w:t xml:space="preserve">C. </w:t>
      </w:r>
      <w:r w:rsidR="00EE3CCC" w:rsidRPr="00D17DE4">
        <w:rPr>
          <w:position w:val="-14"/>
          <w:szCs w:val="21"/>
        </w:rPr>
        <w:object w:dxaOrig="1400" w:dyaOrig="400" w14:anchorId="11EDC681">
          <v:shape id="_x0000_i1189" type="#_x0000_t75" style="width:70pt;height:20pt" o:ole="">
            <v:fill o:detectmouseclick="t"/>
            <v:imagedata r:id="rId43" o:title="" embosscolor="white"/>
          </v:shape>
          <o:OLEObject Type="Embed" ProgID="Equation.DSMT4" ShapeID="_x0000_i1189" DrawAspect="Content" ObjectID="_1640349053" r:id="rId44"/>
        </w:object>
      </w:r>
      <w:r>
        <w:rPr>
          <w:szCs w:val="21"/>
        </w:rPr>
        <w:tab/>
      </w:r>
      <w:r>
        <w:rPr>
          <w:szCs w:val="21"/>
        </w:rPr>
        <w:tab/>
        <w:t xml:space="preserve">D. </w:t>
      </w:r>
      <w:r w:rsidR="0042713E" w:rsidRPr="00D17DE4">
        <w:rPr>
          <w:position w:val="-14"/>
          <w:szCs w:val="21"/>
        </w:rPr>
        <w:object w:dxaOrig="1400" w:dyaOrig="400" w14:anchorId="6F2574A9">
          <v:shape id="_x0000_i1191" type="#_x0000_t75" style="width:70pt;height:20pt" o:ole="">
            <v:fill o:detectmouseclick="t"/>
            <v:imagedata r:id="rId45" o:title="" embosscolor="white"/>
          </v:shape>
          <o:OLEObject Type="Embed" ProgID="Equation.DSMT4" ShapeID="_x0000_i1191" DrawAspect="Content" ObjectID="_1640349054" r:id="rId46"/>
        </w:object>
      </w:r>
    </w:p>
    <w:p w14:paraId="587BA04A" w14:textId="77777777" w:rsidR="00287454" w:rsidRPr="00922736" w:rsidRDefault="00287454" w:rsidP="00593286">
      <w:pPr>
        <w:adjustRightInd w:val="0"/>
        <w:snapToGrid w:val="0"/>
        <w:spacing w:after="60"/>
        <w:rPr>
          <w:rFonts w:hint="eastAsia"/>
          <w:szCs w:val="21"/>
        </w:rPr>
      </w:pPr>
    </w:p>
    <w:p w14:paraId="106BFDAE" w14:textId="3E2BCB2A" w:rsidR="00287454" w:rsidRPr="00922736" w:rsidRDefault="00A25745" w:rsidP="00593286">
      <w:pPr>
        <w:adjustRightInd w:val="0"/>
        <w:snapToGrid w:val="0"/>
        <w:spacing w:after="60"/>
        <w:rPr>
          <w:rFonts w:eastAsia="黑体" w:hint="eastAsia"/>
          <w:b/>
          <w:bCs/>
          <w:szCs w:val="21"/>
        </w:rPr>
      </w:pPr>
      <w:bookmarkStart w:id="0" w:name="_Hlk27917679"/>
      <w:r w:rsidRPr="00922736">
        <w:rPr>
          <w:rFonts w:eastAsia="黑体"/>
          <w:b/>
          <w:bCs/>
          <w:szCs w:val="21"/>
        </w:rPr>
        <w:t>二、</w:t>
      </w:r>
      <w:r w:rsidR="00DB5209">
        <w:rPr>
          <w:rFonts w:eastAsia="黑体" w:hint="eastAsia"/>
          <w:b/>
          <w:bCs/>
          <w:szCs w:val="21"/>
        </w:rPr>
        <w:t>填空</w:t>
      </w:r>
      <w:r w:rsidRPr="00922736">
        <w:rPr>
          <w:rFonts w:eastAsia="黑体"/>
          <w:b/>
          <w:bCs/>
          <w:szCs w:val="21"/>
        </w:rPr>
        <w:t>题</w:t>
      </w:r>
    </w:p>
    <w:bookmarkEnd w:id="0"/>
    <w:p w14:paraId="71C3AC3E" w14:textId="30CA0732" w:rsidR="007E7951" w:rsidRDefault="00A25745" w:rsidP="00593286">
      <w:pPr>
        <w:adjustRightInd w:val="0"/>
        <w:snapToGrid w:val="0"/>
        <w:spacing w:after="60"/>
        <w:rPr>
          <w:szCs w:val="21"/>
        </w:rPr>
      </w:pPr>
      <w:r w:rsidRPr="00922736">
        <w:rPr>
          <w:szCs w:val="21"/>
        </w:rPr>
        <w:t xml:space="preserve">1. </w:t>
      </w:r>
      <w:r w:rsidR="007E7951">
        <w:rPr>
          <w:rFonts w:hint="eastAsia"/>
          <w:szCs w:val="21"/>
        </w:rPr>
        <w:t>方程</w:t>
      </w:r>
      <w:r w:rsidR="00EF3496" w:rsidRPr="00922736">
        <w:rPr>
          <w:position w:val="-6"/>
          <w:szCs w:val="21"/>
        </w:rPr>
        <w:object w:dxaOrig="1200" w:dyaOrig="320" w14:anchorId="2B78814F">
          <v:shape id="_x0000_i1198" type="#_x0000_t75" style="width:60pt;height:16pt" o:ole="">
            <v:fill o:detectmouseclick="t"/>
            <v:imagedata r:id="rId47" o:title="" embosscolor="white"/>
          </v:shape>
          <o:OLEObject Type="Embed" ProgID="Equation.DSMT4" ShapeID="_x0000_i1198" DrawAspect="Content" ObjectID="_1640349055" r:id="rId48"/>
        </w:object>
      </w:r>
      <w:r w:rsidR="00EF3496">
        <w:rPr>
          <w:rFonts w:hint="eastAsia"/>
          <w:szCs w:val="21"/>
        </w:rPr>
        <w:t>，则</w:t>
      </w:r>
      <w:r w:rsidR="00EF3496" w:rsidRPr="00C97DD8">
        <w:rPr>
          <w:position w:val="-4"/>
          <w:szCs w:val="21"/>
        </w:rPr>
        <w:object w:dxaOrig="380" w:dyaOrig="200" w14:anchorId="15ACCF79">
          <v:shape id="_x0000_i1199" type="#_x0000_t75" style="width:19pt;height:10pt" o:ole="">
            <v:fill o:detectmouseclick="t"/>
            <v:imagedata r:id="rId11" o:title="" embosscolor="white"/>
          </v:shape>
          <o:OLEObject Type="Embed" ProgID="Equation.DSMT4" ShapeID="_x0000_i1199" DrawAspect="Content" ObjectID="_1640349056" r:id="rId49"/>
        </w:object>
      </w:r>
      <w:r w:rsidR="00EF3496">
        <w:rPr>
          <w:rFonts w:hint="eastAsia"/>
          <w:szCs w:val="21"/>
        </w:rPr>
        <w:t>_</w:t>
      </w:r>
      <w:r w:rsidR="00EF3496">
        <w:rPr>
          <w:szCs w:val="21"/>
        </w:rPr>
        <w:t>_________</w:t>
      </w:r>
      <w:r w:rsidR="00EF3496" w:rsidRPr="00922736">
        <w:rPr>
          <w:szCs w:val="21"/>
        </w:rPr>
        <w:t>.</w:t>
      </w:r>
    </w:p>
    <w:p w14:paraId="1CF5E76B" w14:textId="77777777" w:rsidR="007E7951" w:rsidRDefault="007E7951" w:rsidP="00593286">
      <w:pPr>
        <w:adjustRightInd w:val="0"/>
        <w:snapToGrid w:val="0"/>
        <w:spacing w:after="60"/>
        <w:rPr>
          <w:szCs w:val="21"/>
        </w:rPr>
      </w:pPr>
    </w:p>
    <w:p w14:paraId="6D212AF2" w14:textId="19432E5B" w:rsidR="007E7951" w:rsidRDefault="00A25745" w:rsidP="00593286">
      <w:pPr>
        <w:adjustRightInd w:val="0"/>
        <w:snapToGrid w:val="0"/>
        <w:spacing w:after="60"/>
        <w:rPr>
          <w:rFonts w:hint="eastAsia"/>
          <w:szCs w:val="21"/>
        </w:rPr>
      </w:pPr>
      <w:r w:rsidRPr="00922736">
        <w:rPr>
          <w:szCs w:val="21"/>
        </w:rPr>
        <w:t xml:space="preserve">2. </w:t>
      </w:r>
      <w:r w:rsidR="00D142CC">
        <w:rPr>
          <w:rFonts w:hint="eastAsia"/>
          <w:szCs w:val="21"/>
        </w:rPr>
        <w:t>级数</w:t>
      </w:r>
      <w:r w:rsidR="00D142CC" w:rsidRPr="00D142CC">
        <w:rPr>
          <w:position w:val="-36"/>
          <w:szCs w:val="21"/>
        </w:rPr>
        <w:object w:dxaOrig="2600" w:dyaOrig="840" w14:anchorId="49058C6A">
          <v:shape id="_x0000_i1201" type="#_x0000_t75" style="width:130pt;height:42pt" o:ole="">
            <v:fill o:detectmouseclick="t"/>
            <v:imagedata r:id="rId50" o:title="" embosscolor="white"/>
          </v:shape>
          <o:OLEObject Type="Embed" ProgID="Equation.DSMT4" ShapeID="_x0000_i1201" DrawAspect="Content" ObjectID="_1640349057" r:id="rId51"/>
        </w:object>
      </w:r>
      <w:r w:rsidR="003A0C09">
        <w:rPr>
          <w:rFonts w:hint="eastAsia"/>
          <w:szCs w:val="21"/>
        </w:rPr>
        <w:t>的收敛圆环</w:t>
      </w:r>
      <w:r w:rsidR="00950DBD">
        <w:rPr>
          <w:rFonts w:hint="eastAsia"/>
          <w:szCs w:val="21"/>
        </w:rPr>
        <w:t>为</w:t>
      </w:r>
      <w:r w:rsidR="00950DBD">
        <w:rPr>
          <w:rFonts w:hint="eastAsia"/>
          <w:szCs w:val="21"/>
        </w:rPr>
        <w:t>_</w:t>
      </w:r>
      <w:r w:rsidR="00950DBD">
        <w:rPr>
          <w:szCs w:val="21"/>
        </w:rPr>
        <w:t>_________</w:t>
      </w:r>
      <w:r w:rsidR="00950DBD" w:rsidRPr="00922736">
        <w:rPr>
          <w:szCs w:val="21"/>
        </w:rPr>
        <w:t>.</w:t>
      </w:r>
    </w:p>
    <w:p w14:paraId="5B464509" w14:textId="77777777" w:rsidR="007E7951" w:rsidRPr="00950DBD" w:rsidRDefault="007E7951" w:rsidP="00593286">
      <w:pPr>
        <w:adjustRightInd w:val="0"/>
        <w:snapToGrid w:val="0"/>
        <w:spacing w:after="60"/>
        <w:rPr>
          <w:szCs w:val="21"/>
        </w:rPr>
      </w:pPr>
    </w:p>
    <w:p w14:paraId="7D1C05B9" w14:textId="41BA4D1F" w:rsidR="00E52F60" w:rsidRDefault="00A25745" w:rsidP="00E52F60">
      <w:pPr>
        <w:adjustRightInd w:val="0"/>
        <w:snapToGrid w:val="0"/>
        <w:spacing w:after="60"/>
        <w:rPr>
          <w:szCs w:val="21"/>
        </w:rPr>
      </w:pPr>
      <w:r w:rsidRPr="00922736">
        <w:rPr>
          <w:szCs w:val="21"/>
        </w:rPr>
        <w:t xml:space="preserve">3. </w:t>
      </w:r>
      <w:r w:rsidR="00BD1165">
        <w:rPr>
          <w:rFonts w:hint="eastAsia"/>
          <w:szCs w:val="21"/>
        </w:rPr>
        <w:t>令</w:t>
      </w:r>
      <w:r w:rsidR="00BD1165" w:rsidRPr="00BD1165">
        <w:rPr>
          <w:position w:val="-14"/>
          <w:szCs w:val="21"/>
        </w:rPr>
        <w:object w:dxaOrig="1180" w:dyaOrig="400" w14:anchorId="74E89ABE">
          <v:shape id="_x0000_i1203" type="#_x0000_t75" style="width:59pt;height:20pt" o:ole="">
            <v:fill o:detectmouseclick="t"/>
            <v:imagedata r:id="rId52" o:title="" embosscolor="white"/>
          </v:shape>
          <o:OLEObject Type="Embed" ProgID="Equation.DSMT4" ShapeID="_x0000_i1203" DrawAspect="Content" ObjectID="_1640349058" r:id="rId53"/>
        </w:object>
      </w:r>
      <w:r w:rsidR="00BD1165">
        <w:rPr>
          <w:rFonts w:hint="eastAsia"/>
          <w:szCs w:val="21"/>
        </w:rPr>
        <w:t>，其中</w:t>
      </w:r>
      <w:r w:rsidR="009B1288" w:rsidRPr="00BD1165">
        <w:rPr>
          <w:position w:val="-14"/>
          <w:szCs w:val="21"/>
        </w:rPr>
        <w:object w:dxaOrig="480" w:dyaOrig="400" w14:anchorId="6E874794">
          <v:shape id="_x0000_i1206" type="#_x0000_t75" style="width:24pt;height:20pt" o:ole="">
            <v:fill o:detectmouseclick="t"/>
            <v:imagedata r:id="rId54" o:title="" embosscolor="white"/>
          </v:shape>
          <o:OLEObject Type="Embed" ProgID="Equation.DSMT4" ShapeID="_x0000_i1206" DrawAspect="Content" ObjectID="_1640349059" r:id="rId55"/>
        </w:object>
      </w:r>
      <w:r w:rsidR="009B1288">
        <w:rPr>
          <w:rFonts w:hint="eastAsia"/>
          <w:szCs w:val="21"/>
        </w:rPr>
        <w:t>为单位阶跃函数，</w:t>
      </w:r>
      <w:r w:rsidR="00ED4666">
        <w:rPr>
          <w:rFonts w:hint="eastAsia"/>
          <w:szCs w:val="21"/>
        </w:rPr>
        <w:t>若</w:t>
      </w:r>
      <w:r w:rsidR="00ED4666" w:rsidRPr="00BD1165">
        <w:rPr>
          <w:position w:val="-14"/>
          <w:szCs w:val="21"/>
        </w:rPr>
        <w:object w:dxaOrig="1579" w:dyaOrig="400" w14:anchorId="3FAC247A">
          <v:shape id="_x0000_i1209" type="#_x0000_t75" style="width:78.95pt;height:20pt" o:ole="">
            <v:fill o:detectmouseclick="t"/>
            <v:imagedata r:id="rId56" o:title="" embosscolor="white"/>
          </v:shape>
          <o:OLEObject Type="Embed" ProgID="Equation.DSMT4" ShapeID="_x0000_i1209" DrawAspect="Content" ObjectID="_1640349060" r:id="rId57"/>
        </w:object>
      </w:r>
      <w:r w:rsidR="00ED4666">
        <w:rPr>
          <w:rFonts w:hint="eastAsia"/>
          <w:szCs w:val="21"/>
        </w:rPr>
        <w:t>，</w:t>
      </w:r>
      <w:r w:rsidR="00E52F60">
        <w:rPr>
          <w:rFonts w:hint="eastAsia"/>
          <w:szCs w:val="21"/>
        </w:rPr>
        <w:t>则</w:t>
      </w:r>
      <w:r w:rsidR="00285917" w:rsidRPr="00285917">
        <w:rPr>
          <w:position w:val="-14"/>
          <w:szCs w:val="21"/>
        </w:rPr>
        <w:object w:dxaOrig="1340" w:dyaOrig="400" w14:anchorId="133F43E3">
          <v:shape id="_x0000_i1215" type="#_x0000_t75" style="width:67pt;height:20pt" o:ole="">
            <v:fill o:detectmouseclick="t"/>
            <v:imagedata r:id="rId58" o:title="" embosscolor="white"/>
          </v:shape>
          <o:OLEObject Type="Embed" ProgID="Equation.DSMT4" ShapeID="_x0000_i1215" DrawAspect="Content" ObjectID="_1640349061" r:id="rId59"/>
        </w:object>
      </w:r>
      <w:r w:rsidR="00E52F60">
        <w:rPr>
          <w:rFonts w:hint="eastAsia"/>
          <w:szCs w:val="21"/>
        </w:rPr>
        <w:t>_</w:t>
      </w:r>
      <w:r w:rsidR="00E52F60">
        <w:rPr>
          <w:szCs w:val="21"/>
        </w:rPr>
        <w:t>_________</w:t>
      </w:r>
      <w:r w:rsidR="00E52F60" w:rsidRPr="00922736">
        <w:rPr>
          <w:szCs w:val="21"/>
        </w:rPr>
        <w:t>.</w:t>
      </w:r>
    </w:p>
    <w:p w14:paraId="1321DE3E" w14:textId="77777777" w:rsidR="007E7951" w:rsidRDefault="007E7951" w:rsidP="00593286">
      <w:pPr>
        <w:adjustRightInd w:val="0"/>
        <w:snapToGrid w:val="0"/>
        <w:spacing w:after="60"/>
        <w:rPr>
          <w:szCs w:val="21"/>
        </w:rPr>
      </w:pPr>
    </w:p>
    <w:p w14:paraId="6B75C05B" w14:textId="55430D62" w:rsidR="00A25745" w:rsidRPr="00922736" w:rsidRDefault="00A25745" w:rsidP="00593286">
      <w:pPr>
        <w:adjustRightInd w:val="0"/>
        <w:snapToGrid w:val="0"/>
        <w:spacing w:after="60"/>
        <w:rPr>
          <w:szCs w:val="21"/>
        </w:rPr>
      </w:pPr>
      <w:r w:rsidRPr="00922736">
        <w:rPr>
          <w:szCs w:val="21"/>
        </w:rPr>
        <w:t xml:space="preserve">4. </w:t>
      </w:r>
      <w:r w:rsidR="003A2189" w:rsidRPr="00737439">
        <w:rPr>
          <w:position w:val="-18"/>
          <w:szCs w:val="21"/>
        </w:rPr>
        <w:object w:dxaOrig="2000" w:dyaOrig="520" w14:anchorId="1A855BDE">
          <v:shape id="_x0000_i1221" type="#_x0000_t75" style="width:100pt;height:26pt" o:ole="">
            <v:fill o:detectmouseclick="t"/>
            <v:imagedata r:id="rId60" o:title="" embosscolor="white"/>
          </v:shape>
          <o:OLEObject Type="Embed" ProgID="Equation.DSMT4" ShapeID="_x0000_i1221" DrawAspect="Content" ObjectID="_1640349062" r:id="rId61"/>
        </w:object>
      </w:r>
      <w:r w:rsidR="003A2189">
        <w:rPr>
          <w:rFonts w:hint="eastAsia"/>
          <w:szCs w:val="21"/>
        </w:rPr>
        <w:t>_</w:t>
      </w:r>
      <w:r w:rsidR="003A2189">
        <w:rPr>
          <w:szCs w:val="21"/>
        </w:rPr>
        <w:t>_________</w:t>
      </w:r>
      <w:r w:rsidR="003A2189" w:rsidRPr="00922736">
        <w:rPr>
          <w:szCs w:val="21"/>
        </w:rPr>
        <w:t>.</w:t>
      </w:r>
    </w:p>
    <w:p w14:paraId="2196B942" w14:textId="77777777" w:rsidR="00287454" w:rsidRPr="00922736" w:rsidRDefault="00287454" w:rsidP="00593286">
      <w:pPr>
        <w:adjustRightInd w:val="0"/>
        <w:snapToGrid w:val="0"/>
        <w:spacing w:after="60"/>
        <w:rPr>
          <w:rFonts w:eastAsia="黑体" w:hint="eastAsia"/>
          <w:szCs w:val="21"/>
          <w:u w:val="single"/>
        </w:rPr>
      </w:pPr>
    </w:p>
    <w:p w14:paraId="1DFD96AD" w14:textId="0C4BD695" w:rsidR="00287454" w:rsidRPr="00922736" w:rsidRDefault="00A25745" w:rsidP="00593286">
      <w:pPr>
        <w:adjustRightInd w:val="0"/>
        <w:snapToGrid w:val="0"/>
        <w:spacing w:after="60"/>
        <w:rPr>
          <w:rFonts w:eastAsia="黑体" w:hint="eastAsia"/>
          <w:b/>
          <w:bCs/>
          <w:szCs w:val="21"/>
        </w:rPr>
      </w:pPr>
      <w:r w:rsidRPr="00922736">
        <w:rPr>
          <w:rFonts w:eastAsia="黑体"/>
          <w:b/>
          <w:bCs/>
          <w:szCs w:val="21"/>
        </w:rPr>
        <w:t>三、解答题</w:t>
      </w:r>
    </w:p>
    <w:p w14:paraId="00557780" w14:textId="2BD7FF6C" w:rsidR="00A25745" w:rsidRDefault="00A25745" w:rsidP="00593286">
      <w:pPr>
        <w:adjustRightInd w:val="0"/>
        <w:snapToGrid w:val="0"/>
        <w:spacing w:after="60"/>
        <w:rPr>
          <w:rFonts w:hint="eastAsia"/>
          <w:szCs w:val="21"/>
        </w:rPr>
      </w:pPr>
      <w:r w:rsidRPr="00922736">
        <w:rPr>
          <w:szCs w:val="21"/>
        </w:rPr>
        <w:t xml:space="preserve">1. </w:t>
      </w:r>
      <w:r w:rsidR="00D7602F">
        <w:rPr>
          <w:rFonts w:hint="eastAsia"/>
          <w:szCs w:val="21"/>
        </w:rPr>
        <w:t>求</w:t>
      </w:r>
      <w:r w:rsidR="00804360" w:rsidRPr="00804360">
        <w:rPr>
          <w:position w:val="-6"/>
          <w:szCs w:val="21"/>
        </w:rPr>
        <w:object w:dxaOrig="420" w:dyaOrig="279" w14:anchorId="09221C68">
          <v:shape id="_x0000_i1224" type="#_x0000_t75" style="width:21pt;height:13.95pt" o:ole="">
            <v:fill o:detectmouseclick="t"/>
            <v:imagedata r:id="rId62" o:title="" embosscolor="white"/>
          </v:shape>
          <o:OLEObject Type="Embed" ProgID="Equation.DSMT4" ShapeID="_x0000_i1224" DrawAspect="Content" ObjectID="_1640349063" r:id="rId63"/>
        </w:object>
      </w:r>
      <w:r w:rsidR="00D7602F">
        <w:rPr>
          <w:rFonts w:hint="eastAsia"/>
          <w:szCs w:val="21"/>
        </w:rPr>
        <w:t>的三次方根</w:t>
      </w:r>
      <w:r w:rsidRPr="00922736">
        <w:rPr>
          <w:szCs w:val="21"/>
        </w:rPr>
        <w:t>.</w:t>
      </w:r>
      <w:r w:rsidR="0041011F">
        <w:rPr>
          <w:szCs w:val="21"/>
        </w:rPr>
        <w:t xml:space="preserve"> </w:t>
      </w:r>
    </w:p>
    <w:p w14:paraId="68109851" w14:textId="77777777" w:rsidR="0041011F" w:rsidRPr="00922736" w:rsidRDefault="0041011F" w:rsidP="00593286">
      <w:pPr>
        <w:adjustRightInd w:val="0"/>
        <w:snapToGrid w:val="0"/>
        <w:spacing w:after="60"/>
        <w:rPr>
          <w:szCs w:val="21"/>
        </w:rPr>
      </w:pPr>
    </w:p>
    <w:p w14:paraId="3DA097A9" w14:textId="77777777" w:rsidR="00A93845" w:rsidRDefault="00A25745" w:rsidP="00593286">
      <w:pPr>
        <w:adjustRightInd w:val="0"/>
        <w:snapToGrid w:val="0"/>
        <w:spacing w:after="60"/>
        <w:rPr>
          <w:szCs w:val="21"/>
        </w:rPr>
      </w:pPr>
      <w:r w:rsidRPr="00922736">
        <w:rPr>
          <w:szCs w:val="21"/>
        </w:rPr>
        <w:t xml:space="preserve">2. </w:t>
      </w:r>
      <w:r w:rsidR="00A93845">
        <w:rPr>
          <w:rFonts w:hint="eastAsia"/>
          <w:szCs w:val="21"/>
        </w:rPr>
        <w:t>求下列积分：</w:t>
      </w:r>
    </w:p>
    <w:p w14:paraId="69D61302" w14:textId="786663E5" w:rsidR="00A25745" w:rsidRDefault="00A93845" w:rsidP="00AB624C">
      <w:pPr>
        <w:adjustRightInd w:val="0"/>
        <w:snapToGrid w:val="0"/>
        <w:spacing w:after="60"/>
        <w:ind w:firstLineChars="202" w:firstLine="424"/>
        <w:rPr>
          <w:szCs w:val="21"/>
        </w:rPr>
      </w:pPr>
      <w:r>
        <w:rPr>
          <w:szCs w:val="21"/>
        </w:rPr>
        <w:t xml:space="preserve">(1) </w:t>
      </w:r>
      <w:r w:rsidR="00FD4203" w:rsidRPr="00737439">
        <w:rPr>
          <w:position w:val="-18"/>
          <w:szCs w:val="21"/>
        </w:rPr>
        <w:object w:dxaOrig="1660" w:dyaOrig="480" w14:anchorId="08582B78">
          <v:shape id="_x0000_i1230" type="#_x0000_t75" style="width:83pt;height:24pt" o:ole="">
            <v:fill o:detectmouseclick="t"/>
            <v:imagedata r:id="rId64" o:title="" embosscolor="white"/>
          </v:shape>
          <o:OLEObject Type="Embed" ProgID="Equation.DSMT4" ShapeID="_x0000_i1230" DrawAspect="Content" ObjectID="_1640349064" r:id="rId65"/>
        </w:object>
      </w:r>
      <w:r w:rsidR="00FD4203">
        <w:rPr>
          <w:rFonts w:hint="eastAsia"/>
          <w:szCs w:val="21"/>
        </w:rPr>
        <w:t>，</w:t>
      </w:r>
      <w:r w:rsidR="00AB624C" w:rsidRPr="00AB624C">
        <w:rPr>
          <w:position w:val="-6"/>
          <w:szCs w:val="21"/>
        </w:rPr>
        <w:object w:dxaOrig="1040" w:dyaOrig="279" w14:anchorId="2FC8371E">
          <v:shape id="_x0000_i1233" type="#_x0000_t75" style="width:52pt;height:13.95pt" o:ole="">
            <v:fill o:detectmouseclick="t"/>
            <v:imagedata r:id="rId66" o:title="" embosscolor="white"/>
          </v:shape>
          <o:OLEObject Type="Embed" ProgID="Equation.DSMT4" ShapeID="_x0000_i1233" DrawAspect="Content" ObjectID="_1640349065" r:id="rId67"/>
        </w:object>
      </w:r>
      <w:r w:rsidR="00AB624C">
        <w:rPr>
          <w:rFonts w:hint="eastAsia"/>
          <w:szCs w:val="21"/>
        </w:rPr>
        <w:t>正向</w:t>
      </w:r>
      <w:r w:rsidR="00AB624C">
        <w:rPr>
          <w:rFonts w:hint="eastAsia"/>
          <w:szCs w:val="21"/>
        </w:rPr>
        <w:t>.</w:t>
      </w:r>
      <w:r w:rsidR="00AB624C">
        <w:rPr>
          <w:szCs w:val="21"/>
        </w:rPr>
        <w:t xml:space="preserve"> </w:t>
      </w:r>
    </w:p>
    <w:p w14:paraId="0B133BBC" w14:textId="77777777" w:rsidR="00AB624C" w:rsidRDefault="00AB624C" w:rsidP="00AB624C">
      <w:pPr>
        <w:adjustRightInd w:val="0"/>
        <w:snapToGrid w:val="0"/>
        <w:spacing w:after="60"/>
        <w:ind w:firstLineChars="202" w:firstLine="424"/>
        <w:rPr>
          <w:szCs w:val="21"/>
        </w:rPr>
      </w:pPr>
    </w:p>
    <w:p w14:paraId="4ECC4C4C" w14:textId="6D38B151" w:rsidR="00AB624C" w:rsidRDefault="00AB624C" w:rsidP="00AB624C">
      <w:pPr>
        <w:adjustRightInd w:val="0"/>
        <w:snapToGrid w:val="0"/>
        <w:spacing w:after="60"/>
        <w:ind w:firstLineChars="202" w:firstLine="424"/>
        <w:rPr>
          <w:szCs w:val="21"/>
        </w:rPr>
      </w:pPr>
      <w:r>
        <w:rPr>
          <w:szCs w:val="21"/>
        </w:rPr>
        <w:t>(</w:t>
      </w:r>
      <w:r>
        <w:rPr>
          <w:rFonts w:hint="eastAsia"/>
          <w:szCs w:val="21"/>
        </w:rPr>
        <w:t>2</w:t>
      </w:r>
      <w:r>
        <w:rPr>
          <w:szCs w:val="21"/>
        </w:rPr>
        <w:t xml:space="preserve">) </w:t>
      </w:r>
      <w:r w:rsidR="009341AC" w:rsidRPr="009341AC">
        <w:rPr>
          <w:position w:val="-24"/>
          <w:szCs w:val="21"/>
        </w:rPr>
        <w:object w:dxaOrig="1760" w:dyaOrig="660" w14:anchorId="7BDEE10C">
          <v:shape id="_x0000_i1245" type="#_x0000_t75" style="width:88pt;height:33pt" o:ole="">
            <v:fill o:detectmouseclick="t"/>
            <v:imagedata r:id="rId68" o:title="" embosscolor="white"/>
          </v:shape>
          <o:OLEObject Type="Embed" ProgID="Equation.DSMT4" ShapeID="_x0000_i1245" DrawAspect="Content" ObjectID="_1640349066" r:id="rId69"/>
        </w:object>
      </w:r>
      <w:r>
        <w:rPr>
          <w:rFonts w:hint="eastAsia"/>
          <w:szCs w:val="21"/>
        </w:rPr>
        <w:t>，</w:t>
      </w:r>
      <w:r w:rsidR="00130B08" w:rsidRPr="00130B08">
        <w:rPr>
          <w:position w:val="-24"/>
          <w:szCs w:val="21"/>
        </w:rPr>
        <w:object w:dxaOrig="1260" w:dyaOrig="620" w14:anchorId="306C88E3">
          <v:shape id="_x0000_i1247" type="#_x0000_t75" style="width:63pt;height:31pt" o:ole="">
            <v:fill o:detectmouseclick="t"/>
            <v:imagedata r:id="rId70" o:title="" embosscolor="white"/>
          </v:shape>
          <o:OLEObject Type="Embed" ProgID="Equation.DSMT4" ShapeID="_x0000_i1247" DrawAspect="Content" ObjectID="_1640349067" r:id="rId71"/>
        </w:object>
      </w:r>
      <w:r>
        <w:rPr>
          <w:rFonts w:hint="eastAsia"/>
          <w:szCs w:val="21"/>
        </w:rPr>
        <w:t>正向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</w:p>
    <w:p w14:paraId="744FCD64" w14:textId="77777777" w:rsidR="00AB624C" w:rsidRDefault="00AB624C" w:rsidP="00AB624C">
      <w:pPr>
        <w:adjustRightInd w:val="0"/>
        <w:snapToGrid w:val="0"/>
        <w:spacing w:after="60"/>
        <w:ind w:firstLineChars="202" w:firstLine="424"/>
        <w:rPr>
          <w:rFonts w:hint="eastAsia"/>
          <w:szCs w:val="21"/>
        </w:rPr>
      </w:pPr>
    </w:p>
    <w:p w14:paraId="193A9B59" w14:textId="746D98F8" w:rsidR="00AB624C" w:rsidRDefault="00AB624C" w:rsidP="00AB624C">
      <w:pPr>
        <w:adjustRightInd w:val="0"/>
        <w:snapToGrid w:val="0"/>
        <w:spacing w:after="60"/>
        <w:ind w:firstLineChars="202" w:firstLine="424"/>
        <w:rPr>
          <w:rFonts w:hint="eastAsia"/>
          <w:szCs w:val="21"/>
        </w:rPr>
      </w:pPr>
      <w:r>
        <w:rPr>
          <w:szCs w:val="21"/>
        </w:rPr>
        <w:t>(</w:t>
      </w:r>
      <w:r>
        <w:rPr>
          <w:rFonts w:hint="eastAsia"/>
          <w:szCs w:val="21"/>
        </w:rPr>
        <w:t>3</w:t>
      </w:r>
      <w:r>
        <w:rPr>
          <w:szCs w:val="21"/>
        </w:rPr>
        <w:t xml:space="preserve">) </w:t>
      </w:r>
      <w:r w:rsidR="007A656F" w:rsidRPr="007A656F">
        <w:rPr>
          <w:position w:val="-24"/>
          <w:szCs w:val="21"/>
        </w:rPr>
        <w:object w:dxaOrig="1820" w:dyaOrig="620" w14:anchorId="0E97E5AA">
          <v:shape id="_x0000_i1250" type="#_x0000_t75" style="width:91pt;height:31pt" o:ole="">
            <v:fill o:detectmouseclick="t"/>
            <v:imagedata r:id="rId72" o:title="" embosscolor="white"/>
          </v:shape>
          <o:OLEObject Type="Embed" ProgID="Equation.DSMT4" ShapeID="_x0000_i1250" DrawAspect="Content" ObjectID="_1640349068" r:id="rId73"/>
        </w:object>
      </w:r>
      <w:r>
        <w:rPr>
          <w:rFonts w:hint="eastAsia"/>
          <w:szCs w:val="21"/>
        </w:rPr>
        <w:t>.</w:t>
      </w:r>
    </w:p>
    <w:p w14:paraId="0E12A209" w14:textId="77777777" w:rsidR="00AB624C" w:rsidRDefault="00AB624C" w:rsidP="00AB624C">
      <w:pPr>
        <w:adjustRightInd w:val="0"/>
        <w:snapToGrid w:val="0"/>
        <w:spacing w:after="60"/>
        <w:ind w:firstLineChars="202" w:firstLine="424"/>
        <w:rPr>
          <w:rFonts w:hint="eastAsia"/>
          <w:szCs w:val="21"/>
        </w:rPr>
      </w:pPr>
    </w:p>
    <w:p w14:paraId="54A425B1" w14:textId="442BF449" w:rsidR="00A25745" w:rsidRDefault="00A25745" w:rsidP="00593286">
      <w:pPr>
        <w:adjustRightInd w:val="0"/>
        <w:snapToGrid w:val="0"/>
        <w:spacing w:after="60"/>
        <w:rPr>
          <w:szCs w:val="21"/>
        </w:rPr>
      </w:pPr>
      <w:r w:rsidRPr="00922736">
        <w:rPr>
          <w:szCs w:val="21"/>
        </w:rPr>
        <w:t xml:space="preserve">3. </w:t>
      </w:r>
      <w:r w:rsidR="00FF6EAE">
        <w:rPr>
          <w:rFonts w:hint="eastAsia"/>
          <w:szCs w:val="21"/>
        </w:rPr>
        <w:t>设</w:t>
      </w:r>
      <w:r w:rsidR="001B543A" w:rsidRPr="00922736">
        <w:rPr>
          <w:position w:val="-10"/>
          <w:szCs w:val="21"/>
        </w:rPr>
        <w:object w:dxaOrig="1300" w:dyaOrig="320" w14:anchorId="650C45BD">
          <v:shape id="_x0000_i1257" type="#_x0000_t75" style="width:65pt;height:16pt" o:ole="">
            <v:fill o:detectmouseclick="t"/>
            <v:imagedata r:id="rId74" o:title="" embosscolor="white"/>
          </v:shape>
          <o:OLEObject Type="Embed" ProgID="Equation.DSMT4" ShapeID="_x0000_i1257" DrawAspect="Content" ObjectID="_1640349069" r:id="rId75"/>
        </w:object>
      </w:r>
      <w:r w:rsidR="00FF6EAE">
        <w:rPr>
          <w:rFonts w:hint="eastAsia"/>
          <w:szCs w:val="21"/>
        </w:rPr>
        <w:t>在</w:t>
      </w:r>
      <w:r w:rsidR="00552275" w:rsidRPr="00FF6EAE">
        <w:rPr>
          <w:position w:val="-4"/>
          <w:szCs w:val="21"/>
        </w:rPr>
        <w:object w:dxaOrig="260" w:dyaOrig="260" w14:anchorId="0690B0F4">
          <v:shape id="_x0000_i1255" type="#_x0000_t75" style="width:13pt;height:13pt" o:ole="">
            <v:fill o:detectmouseclick="t"/>
            <v:imagedata r:id="rId76" o:title="" embosscolor="white"/>
          </v:shape>
          <o:OLEObject Type="Embed" ProgID="Equation.DSMT4" ShapeID="_x0000_i1255" DrawAspect="Content" ObjectID="_1640349070" r:id="rId77"/>
        </w:object>
      </w:r>
      <w:r w:rsidR="00552275">
        <w:rPr>
          <w:rFonts w:hint="eastAsia"/>
          <w:szCs w:val="21"/>
        </w:rPr>
        <w:t>内解析</w:t>
      </w:r>
      <w:r w:rsidRPr="00922736">
        <w:rPr>
          <w:szCs w:val="21"/>
        </w:rPr>
        <w:t>，</w:t>
      </w:r>
      <w:r w:rsidR="00552275">
        <w:rPr>
          <w:rFonts w:hint="eastAsia"/>
          <w:szCs w:val="21"/>
        </w:rPr>
        <w:t>且有</w:t>
      </w:r>
      <w:r w:rsidR="002E4F34" w:rsidRPr="002E4F34">
        <w:rPr>
          <w:position w:val="-6"/>
          <w:szCs w:val="21"/>
        </w:rPr>
        <w:object w:dxaOrig="620" w:dyaOrig="320" w14:anchorId="77E13670">
          <v:shape id="_x0000_i1259" type="#_x0000_t75" style="width:31pt;height:16pt" o:ole="">
            <v:fill o:detectmouseclick="t"/>
            <v:imagedata r:id="rId78" o:title="" embosscolor="white"/>
          </v:shape>
          <o:OLEObject Type="Embed" ProgID="Equation.DSMT4" ShapeID="_x0000_i1259" DrawAspect="Content" ObjectID="_1640349071" r:id="rId79"/>
        </w:object>
      </w:r>
      <w:r w:rsidR="006F438B">
        <w:rPr>
          <w:rFonts w:hint="eastAsia"/>
          <w:szCs w:val="21"/>
        </w:rPr>
        <w:t>，试证明</w:t>
      </w:r>
      <w:r w:rsidR="000E5E63" w:rsidRPr="00922736">
        <w:rPr>
          <w:position w:val="-10"/>
          <w:szCs w:val="21"/>
        </w:rPr>
        <w:object w:dxaOrig="520" w:dyaOrig="320" w14:anchorId="5B5BBCC0">
          <v:shape id="_x0000_i1265" type="#_x0000_t75" style="width:26pt;height:16pt" o:ole="">
            <v:fill o:detectmouseclick="t"/>
            <v:imagedata r:id="rId80" o:title="" embosscolor="white"/>
          </v:shape>
          <o:OLEObject Type="Embed" ProgID="Equation.DSMT4" ShapeID="_x0000_i1265" DrawAspect="Content" ObjectID="_1640349072" r:id="rId81"/>
        </w:object>
      </w:r>
      <w:r w:rsidR="000E5E63">
        <w:rPr>
          <w:rFonts w:hint="eastAsia"/>
          <w:szCs w:val="21"/>
        </w:rPr>
        <w:t>在</w:t>
      </w:r>
      <w:r w:rsidR="000E5E63" w:rsidRPr="00FF6EAE">
        <w:rPr>
          <w:position w:val="-4"/>
          <w:szCs w:val="21"/>
        </w:rPr>
        <w:object w:dxaOrig="260" w:dyaOrig="260" w14:anchorId="69879CAB">
          <v:shape id="_x0000_i1266" type="#_x0000_t75" style="width:13pt;height:13pt" o:ole="">
            <v:fill o:detectmouseclick="t"/>
            <v:imagedata r:id="rId76" o:title="" embosscolor="white"/>
          </v:shape>
          <o:OLEObject Type="Embed" ProgID="Equation.DSMT4" ShapeID="_x0000_i1266" DrawAspect="Content" ObjectID="_1640349073" r:id="rId82"/>
        </w:object>
      </w:r>
      <w:r w:rsidR="000E5E63">
        <w:rPr>
          <w:rFonts w:hint="eastAsia"/>
          <w:szCs w:val="21"/>
        </w:rPr>
        <w:t>内为常数</w:t>
      </w:r>
      <w:r w:rsidRPr="00922736">
        <w:rPr>
          <w:szCs w:val="21"/>
        </w:rPr>
        <w:t>.</w:t>
      </w:r>
    </w:p>
    <w:p w14:paraId="1853BAAE" w14:textId="77777777" w:rsidR="008B26F9" w:rsidRPr="00922736" w:rsidRDefault="008B26F9" w:rsidP="00593286">
      <w:pPr>
        <w:adjustRightInd w:val="0"/>
        <w:snapToGrid w:val="0"/>
        <w:spacing w:after="60"/>
        <w:rPr>
          <w:szCs w:val="21"/>
        </w:rPr>
      </w:pPr>
    </w:p>
    <w:p w14:paraId="3846EA17" w14:textId="0464DA3F" w:rsidR="00A25745" w:rsidRDefault="00A25745" w:rsidP="00593286">
      <w:pPr>
        <w:adjustRightInd w:val="0"/>
        <w:snapToGrid w:val="0"/>
        <w:spacing w:after="60"/>
        <w:rPr>
          <w:szCs w:val="21"/>
        </w:rPr>
      </w:pPr>
      <w:r w:rsidRPr="00922736">
        <w:rPr>
          <w:szCs w:val="21"/>
        </w:rPr>
        <w:t xml:space="preserve">4. </w:t>
      </w:r>
      <w:r w:rsidR="005B2DC7">
        <w:rPr>
          <w:rFonts w:hint="eastAsia"/>
          <w:szCs w:val="21"/>
        </w:rPr>
        <w:t>将</w:t>
      </w:r>
      <w:r w:rsidR="00A3125D" w:rsidRPr="00A3125D">
        <w:rPr>
          <w:position w:val="-24"/>
          <w:szCs w:val="21"/>
        </w:rPr>
        <w:object w:dxaOrig="1300" w:dyaOrig="620" w14:anchorId="61454657">
          <v:shape id="_x0000_i1268" type="#_x0000_t75" style="width:65pt;height:31pt" o:ole="">
            <v:imagedata r:id="rId83" o:title="" embosscolor="white"/>
          </v:shape>
          <o:OLEObject Type="Embed" ProgID="Equation.DSMT4" ShapeID="_x0000_i1268" DrawAspect="Content" ObjectID="_1640349074" r:id="rId84"/>
        </w:object>
      </w:r>
      <w:r w:rsidR="00E07F64">
        <w:rPr>
          <w:rFonts w:hint="eastAsia"/>
          <w:szCs w:val="21"/>
        </w:rPr>
        <w:t>在</w:t>
      </w:r>
      <w:r w:rsidR="00692FCE" w:rsidRPr="00692FCE">
        <w:rPr>
          <w:position w:val="-14"/>
          <w:szCs w:val="21"/>
        </w:rPr>
        <w:object w:dxaOrig="1460" w:dyaOrig="400" w14:anchorId="39A86B85">
          <v:shape id="_x0000_i1270" type="#_x0000_t75" style="width:73pt;height:20pt" o:ole="">
            <v:imagedata r:id="rId85" o:title="" embosscolor="white"/>
          </v:shape>
          <o:OLEObject Type="Embed" ProgID="Equation.DSMT4" ShapeID="_x0000_i1270" DrawAspect="Content" ObjectID="_1640349075" r:id="rId86"/>
        </w:object>
      </w:r>
      <w:r w:rsidR="00692FCE">
        <w:rPr>
          <w:rFonts w:hint="eastAsia"/>
          <w:szCs w:val="21"/>
        </w:rPr>
        <w:t>内</w:t>
      </w:r>
      <w:r w:rsidR="003C136C">
        <w:rPr>
          <w:rFonts w:hint="eastAsia"/>
          <w:szCs w:val="21"/>
        </w:rPr>
        <w:t>展开为洛朗级数</w:t>
      </w:r>
      <w:r w:rsidR="00692FCE">
        <w:rPr>
          <w:rFonts w:hint="eastAsia"/>
          <w:szCs w:val="21"/>
        </w:rPr>
        <w:t>.</w:t>
      </w:r>
    </w:p>
    <w:p w14:paraId="736F28FE" w14:textId="77777777" w:rsidR="008B26F9" w:rsidRPr="003C136C" w:rsidRDefault="008B26F9" w:rsidP="00593286">
      <w:pPr>
        <w:adjustRightInd w:val="0"/>
        <w:snapToGrid w:val="0"/>
        <w:spacing w:after="60"/>
        <w:rPr>
          <w:szCs w:val="21"/>
        </w:rPr>
      </w:pPr>
    </w:p>
    <w:p w14:paraId="138F58B0" w14:textId="104CB372" w:rsidR="00A25745" w:rsidRPr="00922736" w:rsidRDefault="00A25745" w:rsidP="00593286">
      <w:pPr>
        <w:adjustRightInd w:val="0"/>
        <w:snapToGrid w:val="0"/>
        <w:spacing w:after="60"/>
        <w:rPr>
          <w:szCs w:val="21"/>
        </w:rPr>
      </w:pPr>
      <w:r w:rsidRPr="00922736">
        <w:rPr>
          <w:szCs w:val="21"/>
        </w:rPr>
        <w:t xml:space="preserve">5. </w:t>
      </w:r>
      <w:r w:rsidR="005A2BB0">
        <w:rPr>
          <w:rFonts w:hint="eastAsia"/>
          <w:szCs w:val="21"/>
        </w:rPr>
        <w:t>求</w:t>
      </w:r>
      <w:r w:rsidR="00063D20" w:rsidRPr="00063D20">
        <w:rPr>
          <w:position w:val="-36"/>
          <w:szCs w:val="21"/>
        </w:rPr>
        <w:object w:dxaOrig="2000" w:dyaOrig="840" w14:anchorId="0D31A715">
          <v:shape id="_x0000_i1272" type="#_x0000_t75" style="width:100pt;height:42pt" o:ole="">
            <v:fill o:detectmouseclick="t"/>
            <v:imagedata r:id="rId87" o:title="" embosscolor="white"/>
          </v:shape>
          <o:OLEObject Type="Embed" ProgID="Equation.DSMT4" ShapeID="_x0000_i1272" DrawAspect="Content" ObjectID="_1640349076" r:id="rId88"/>
        </w:object>
      </w:r>
      <w:r w:rsidR="00063D20">
        <w:rPr>
          <w:rFonts w:hint="eastAsia"/>
          <w:szCs w:val="21"/>
        </w:rPr>
        <w:t>的</w:t>
      </w:r>
      <w:r w:rsidR="00063D20">
        <w:rPr>
          <w:rFonts w:hint="eastAsia"/>
          <w:szCs w:val="21"/>
        </w:rPr>
        <w:t>Fourier</w:t>
      </w:r>
      <w:r w:rsidR="00063D20">
        <w:rPr>
          <w:rFonts w:hint="eastAsia"/>
          <w:szCs w:val="21"/>
        </w:rPr>
        <w:t>变换</w:t>
      </w:r>
      <w:r w:rsidR="00063D20">
        <w:rPr>
          <w:szCs w:val="21"/>
        </w:rPr>
        <w:t xml:space="preserve">. </w:t>
      </w:r>
    </w:p>
    <w:p w14:paraId="6EE79DA4" w14:textId="77777777" w:rsidR="00063D20" w:rsidRDefault="00063D20" w:rsidP="00593286">
      <w:pPr>
        <w:adjustRightInd w:val="0"/>
        <w:snapToGrid w:val="0"/>
        <w:spacing w:after="60"/>
        <w:rPr>
          <w:rFonts w:eastAsia="黑体"/>
          <w:b/>
          <w:bCs/>
          <w:szCs w:val="21"/>
        </w:rPr>
      </w:pPr>
    </w:p>
    <w:p w14:paraId="14A31217" w14:textId="704C55CA" w:rsidR="00A25745" w:rsidRDefault="00063D20" w:rsidP="00593286">
      <w:pPr>
        <w:adjustRightInd w:val="0"/>
        <w:snapToGrid w:val="0"/>
        <w:spacing w:after="60"/>
        <w:rPr>
          <w:rFonts w:hint="eastAsia"/>
          <w:szCs w:val="21"/>
        </w:rPr>
      </w:pPr>
      <w:r>
        <w:rPr>
          <w:rFonts w:hint="eastAsia"/>
          <w:szCs w:val="21"/>
        </w:rPr>
        <w:t>6</w:t>
      </w:r>
      <w:r w:rsidR="00A25745" w:rsidRPr="00922736">
        <w:rPr>
          <w:szCs w:val="21"/>
        </w:rPr>
        <w:t xml:space="preserve">. </w:t>
      </w:r>
      <w:r w:rsidR="008A6C91">
        <w:rPr>
          <w:rFonts w:hint="eastAsia"/>
          <w:szCs w:val="21"/>
        </w:rPr>
        <w:t>求</w:t>
      </w:r>
      <w:r w:rsidR="00E64C36" w:rsidRPr="00E64C36">
        <w:rPr>
          <w:position w:val="-36"/>
          <w:szCs w:val="21"/>
        </w:rPr>
        <w:object w:dxaOrig="1840" w:dyaOrig="740" w14:anchorId="05686F2F">
          <v:shape id="_x0000_i1287" type="#_x0000_t75" style="width:92pt;height:37pt" o:ole="">
            <v:fill o:detectmouseclick="t"/>
            <v:imagedata r:id="rId89" o:title="" embosscolor="white"/>
          </v:shape>
          <o:OLEObject Type="Embed" ProgID="Equation.DSMT4" ShapeID="_x0000_i1287" DrawAspect="Content" ObjectID="_1640349077" r:id="rId90"/>
        </w:object>
      </w:r>
      <w:r w:rsidR="00536829">
        <w:rPr>
          <w:rFonts w:hint="eastAsia"/>
          <w:szCs w:val="21"/>
        </w:rPr>
        <w:t>的全部孤立奇点</w:t>
      </w:r>
      <w:r w:rsidR="009D51C7">
        <w:rPr>
          <w:rFonts w:hint="eastAsia"/>
          <w:szCs w:val="21"/>
        </w:rPr>
        <w:t>及所有孤立奇点的</w:t>
      </w:r>
      <w:bookmarkStart w:id="1" w:name="_GoBack"/>
      <w:bookmarkEnd w:id="1"/>
      <w:r w:rsidR="009D51C7">
        <w:rPr>
          <w:rFonts w:hint="eastAsia"/>
          <w:szCs w:val="21"/>
        </w:rPr>
        <w:t>留数</w:t>
      </w:r>
      <w:r w:rsidR="00A25745" w:rsidRPr="00922736">
        <w:rPr>
          <w:szCs w:val="21"/>
        </w:rPr>
        <w:t>.</w:t>
      </w:r>
      <w:r w:rsidR="00660D1F">
        <w:rPr>
          <w:szCs w:val="21"/>
        </w:rPr>
        <w:t xml:space="preserve"> </w:t>
      </w:r>
    </w:p>
    <w:p w14:paraId="16AB1EC0" w14:textId="3BC5AEB2" w:rsidR="003354E2" w:rsidRPr="00B5523C" w:rsidRDefault="003354E2" w:rsidP="00593286">
      <w:pPr>
        <w:adjustRightInd w:val="0"/>
        <w:snapToGrid w:val="0"/>
        <w:spacing w:after="60"/>
        <w:rPr>
          <w:szCs w:val="21"/>
        </w:rPr>
      </w:pPr>
    </w:p>
    <w:sectPr w:rsidR="003354E2" w:rsidRPr="00B5523C" w:rsidSect="00A25745">
      <w:headerReference w:type="even" r:id="rId91"/>
      <w:headerReference w:type="default" r:id="rId92"/>
      <w:footerReference w:type="even" r:id="rId93"/>
      <w:footerReference w:type="default" r:id="rId94"/>
      <w:headerReference w:type="first" r:id="rId95"/>
      <w:footerReference w:type="first" r:id="rId96"/>
      <w:pgSz w:w="11906" w:h="16838"/>
      <w:pgMar w:top="144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93F90D" w14:textId="77777777" w:rsidR="006455C1" w:rsidRDefault="006455C1">
      <w:r>
        <w:separator/>
      </w:r>
    </w:p>
  </w:endnote>
  <w:endnote w:type="continuationSeparator" w:id="0">
    <w:p w14:paraId="5C0B39D1" w14:textId="77777777" w:rsidR="006455C1" w:rsidRDefault="006455C1">
      <w:r>
        <w:continuationSeparator/>
      </w:r>
    </w:p>
  </w:endnote>
  <w:endnote w:type="continuationNotice" w:id="1">
    <w:p w14:paraId="20902D71" w14:textId="77777777" w:rsidR="006455C1" w:rsidRDefault="006455C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081DEB" w14:textId="77777777" w:rsidR="00936CDA" w:rsidRDefault="00936CDA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AB1EE5" w14:textId="77777777" w:rsidR="003354E2" w:rsidRDefault="00C32BBF">
    <w:pPr>
      <w:pStyle w:val="a3"/>
    </w:pPr>
    <w:r>
      <w:rPr>
        <w:noProof/>
      </w:rPr>
      <mc:AlternateContent>
        <mc:Choice Requires="wps">
          <w:drawing>
            <wp:anchor distT="0" distB="0" distL="0" distR="0" simplePos="0" relativeHeight="251658240" behindDoc="0" locked="0" layoutInCell="1" allowOverlap="1" wp14:anchorId="16AB1EE8" wp14:editId="16AB1EE9">
              <wp:simplePos x="0" y="0"/>
              <wp:positionH relativeFrom="margin">
                <wp:posOffset>2776854</wp:posOffset>
              </wp:positionH>
              <wp:positionV relativeFrom="paragraph">
                <wp:posOffset>214629</wp:posOffset>
              </wp:positionV>
              <wp:extent cx="857885" cy="147955"/>
              <wp:effectExtent l="0" t="0" r="0" b="0"/>
              <wp:wrapNone/>
              <wp:docPr id="2050" name="Image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857885" cy="147955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16AB1EED" w14:textId="77777777" w:rsidR="003354E2" w:rsidRDefault="00C32BBF">
                          <w:pPr>
                            <w:pStyle w:val="a3"/>
                          </w:pPr>
                          <w:r>
                            <w:rPr>
                              <w:rFonts w:hint="eastAsia"/>
                            </w:rPr>
                            <w:t>第</w:t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rPr>
                              <w:noProof/>
                            </w:rP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>共</w:t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fldSimple w:instr=" NUMPAGES  \* MERGEFORMAT ">
                            <w:r>
                              <w:rPr>
                                <w:noProof/>
                              </w:rPr>
                              <w:t>4</w:t>
                            </w:r>
                          </w:fldSimple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</w:p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w14:anchorId="16AB1EE8" id="_x0000_s1028" style="position:absolute;margin-left:218.65pt;margin-top:16.9pt;width:67.55pt;height:11.65pt;z-index:251658240;visibility:visible;mso-wrap-style:none;mso-wrap-distance-left:0;mso-wrap-distance-top:0;mso-wrap-distance-right:0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" filled="f" stroked="f">
              <v:textbox style="mso-fit-shape-to-text:t" inset="0,0,0,0">
                <w:txbxContent>
                  <w:p w14:paraId="16AB1EED" w14:textId="77777777" w:rsidR="003354E2" w:rsidRDefault="00C32BBF">
                    <w:pPr>
                      <w:pStyle w:val="a3"/>
                    </w:pPr>
                    <w:r>
                      <w:rPr>
                        <w:rFonts w:hint="eastAsia"/>
                      </w:rPr>
                      <w:t>第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rPr>
                        <w:noProof/>
                      </w:rP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页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共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fldSimple w:instr=" NUMPAGES  \* MERGEFORMAT ">
                      <w:r>
                        <w:rPr>
                          <w:noProof/>
                        </w:rPr>
                        <w:t>4</w:t>
                      </w:r>
                    </w:fldSimple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页</w:t>
                    </w:r>
                  </w:p>
                </w:txbxContent>
              </v:textbox>
              <w10:wrap anchorx="margin"/>
            </v: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FA821F" w14:textId="77777777" w:rsidR="00936CDA" w:rsidRDefault="00936CDA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5A9FE7F" w14:textId="77777777" w:rsidR="006455C1" w:rsidRDefault="006455C1">
      <w:r>
        <w:separator/>
      </w:r>
    </w:p>
  </w:footnote>
  <w:footnote w:type="continuationSeparator" w:id="0">
    <w:p w14:paraId="2162EA96" w14:textId="77777777" w:rsidR="006455C1" w:rsidRDefault="006455C1">
      <w:r>
        <w:continuationSeparator/>
      </w:r>
    </w:p>
  </w:footnote>
  <w:footnote w:type="continuationNotice" w:id="1">
    <w:p w14:paraId="0762DD1C" w14:textId="77777777" w:rsidR="006455C1" w:rsidRDefault="006455C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6BD7AA" w14:textId="77777777" w:rsidR="00936CDA" w:rsidRDefault="00936CDA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AB1EE4" w14:textId="1EE1B0DC" w:rsidR="003354E2" w:rsidRDefault="00B734DE">
    <w:r>
      <w:rPr>
        <w:noProof/>
      </w:rPr>
      <mc:AlternateContent>
        <mc:Choice Requires="wps">
          <w:drawing>
            <wp:anchor distT="0" distB="0" distL="0" distR="0" simplePos="0" relativeHeight="251660289" behindDoc="0" locked="0" layoutInCell="1" allowOverlap="1" wp14:anchorId="051F3E45" wp14:editId="3AD84B9D">
              <wp:simplePos x="0" y="0"/>
              <wp:positionH relativeFrom="column">
                <wp:posOffset>-88397</wp:posOffset>
              </wp:positionH>
              <wp:positionV relativeFrom="paragraph">
                <wp:posOffset>-225425</wp:posOffset>
              </wp:positionV>
              <wp:extent cx="1710689" cy="346710"/>
              <wp:effectExtent l="0" t="0" r="0" b="0"/>
              <wp:wrapNone/>
              <wp:docPr id="2" name="Image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1710689" cy="34671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4B99E7E0" w14:textId="11B871D3" w:rsidR="00B734DE" w:rsidRPr="00B734DE" w:rsidRDefault="00B734DE" w:rsidP="00B734DE">
                          <w:pPr>
                            <w:rPr>
                              <w:rFonts w:ascii="Century Gothic" w:hAnsi="Century Gothic"/>
                              <w:sz w:val="28"/>
                              <w:szCs w:val="28"/>
                            </w:rPr>
                          </w:pPr>
                          <w:r w:rsidRPr="00B734DE">
                            <w:rPr>
                              <w:rFonts w:ascii="Century Gothic" w:hAnsi="Century Gothic"/>
                              <w:sz w:val="28"/>
                              <w:szCs w:val="28"/>
                            </w:rPr>
                            <w:t>©Xiaohei</w:t>
                          </w: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rect w14:anchorId="051F3E45" id="Image1" o:spid="_x0000_s1026" style="position:absolute;left:0;text-align:left;margin-left:-6.95pt;margin-top:-17.75pt;width:134.7pt;height:27.3pt;z-index:251660289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" filled="f" stroked="f">
              <v:textbox>
                <w:txbxContent>
                  <w:p w14:paraId="4B99E7E0" w14:textId="11B871D3" w:rsidR="00B734DE" w:rsidRPr="00B734DE" w:rsidRDefault="00B734DE" w:rsidP="00B734DE">
                    <w:pPr>
                      <w:rPr>
                        <w:rFonts w:ascii="Century Gothic" w:hAnsi="Century Gothic"/>
                        <w:sz w:val="28"/>
                        <w:szCs w:val="28"/>
                      </w:rPr>
                    </w:pPr>
                    <w:r w:rsidRPr="00B734DE">
                      <w:rPr>
                        <w:rFonts w:ascii="Century Gothic" w:hAnsi="Century Gothic"/>
                        <w:sz w:val="28"/>
                        <w:szCs w:val="28"/>
                      </w:rPr>
                      <w:t>©Xiaohei</w:t>
                    </w:r>
                  </w:p>
                </w:txbxContent>
              </v:textbox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0" distR="0" simplePos="0" relativeHeight="251658241" behindDoc="0" locked="0" layoutInCell="1" allowOverlap="1" wp14:anchorId="16AB1EE6" wp14:editId="617401AE">
              <wp:simplePos x="0" y="0"/>
              <wp:positionH relativeFrom="column">
                <wp:posOffset>4700270</wp:posOffset>
              </wp:positionH>
              <wp:positionV relativeFrom="paragraph">
                <wp:posOffset>-273427</wp:posOffset>
              </wp:positionV>
              <wp:extent cx="1710689" cy="346710"/>
              <wp:effectExtent l="0" t="0" r="0" b="0"/>
              <wp:wrapNone/>
              <wp:docPr id="2049" name="Image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1710689" cy="34671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16AB1EEC" w14:textId="0C31321F" w:rsidR="003354E2" w:rsidRDefault="009D51C7">
                          <w:pPr>
                            <w:rPr>
                              <w:rFonts w:ascii="Century Gothic" w:hAnsi="Century Gothic"/>
                              <w:sz w:val="32"/>
                              <w:szCs w:val="32"/>
                            </w:rPr>
                          </w:pPr>
                          <w:hyperlink r:id="rId1" w:tooltip="SWJTU学习资料库" w:history="1">
                            <w:r w:rsidR="00C32BBF" w:rsidRPr="00936CDA">
                              <w:rPr>
                                <w:rStyle w:val="a4"/>
                                <w:rFonts w:ascii="Century Gothic" w:hAnsi="Century Gothic"/>
                                <w:sz w:val="32"/>
                                <w:szCs w:val="32"/>
                              </w:rPr>
                              <w:t>www.swjtu.top</w:t>
                            </w:r>
                          </w:hyperlink>
                          <w:r w:rsidR="00C32BBF">
                            <w:rPr>
                              <w:rFonts w:ascii="Century Gothic" w:hAnsi="Century Gothic"/>
                              <w:sz w:val="32"/>
                              <w:szCs w:val="32"/>
                            </w:rPr>
                            <w:t xml:space="preserve"> </w:t>
                          </w: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rect w14:anchorId="16AB1EE6" id="_x0000_s1027" style="position:absolute;left:0;text-align:left;margin-left:370.1pt;margin-top:-21.55pt;width:134.7pt;height:27.3pt;z-index:251658241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" filled="f" stroked="f">
              <v:textbox>
                <w:txbxContent>
                  <w:p w14:paraId="16AB1EEC" w14:textId="0C31321F" w:rsidR="003354E2" w:rsidRDefault="009D51C7">
                    <w:pPr>
                      <w:rPr>
                        <w:rFonts w:ascii="Century Gothic" w:hAnsi="Century Gothic"/>
                        <w:sz w:val="32"/>
                        <w:szCs w:val="32"/>
                      </w:rPr>
                    </w:pPr>
                    <w:hyperlink r:id="rId2" w:tooltip="SWJTU学习资料库" w:history="1">
                      <w:r w:rsidR="00C32BBF" w:rsidRPr="00936CDA">
                        <w:rPr>
                          <w:rStyle w:val="a4"/>
                          <w:rFonts w:ascii="Century Gothic" w:hAnsi="Century Gothic"/>
                          <w:sz w:val="32"/>
                          <w:szCs w:val="32"/>
                        </w:rPr>
                        <w:t>www.swjtu.top</w:t>
                      </w:r>
                    </w:hyperlink>
                    <w:r w:rsidR="00C32BBF">
                      <w:rPr>
                        <w:rFonts w:ascii="Century Gothic" w:hAnsi="Century Gothic"/>
                        <w:sz w:val="32"/>
                        <w:szCs w:val="32"/>
                      </w:rPr>
                      <w:t xml:space="preserve"> </w:t>
                    </w:r>
                  </w:p>
                </w:txbxContent>
              </v:textbox>
            </v:rect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ECCEE0" w14:textId="77777777" w:rsidR="00936CDA" w:rsidRDefault="00936CDA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singleLevel"/>
    <w:tmpl w:val="5A419444"/>
    <w:lvl w:ilvl="0">
      <w:start w:val="3"/>
      <w:numFmt w:val="decimal"/>
      <w:suff w:val="space"/>
      <w:lvlText w:val="%1."/>
      <w:lvlJc w:val="left"/>
    </w:lvl>
  </w:abstractNum>
  <w:abstractNum w:abstractNumId="1" w15:restartNumberingAfterBreak="0">
    <w:nsid w:val="67F03EE6"/>
    <w:multiLevelType w:val="multilevel"/>
    <w:tmpl w:val="12B97AC6"/>
    <w:lvl w:ilvl="0">
      <w:start w:val="1"/>
      <w:numFmt w:val="decimal"/>
      <w:lvlText w:val="%1."/>
      <w:lvlJc w:val="left"/>
      <w:pPr>
        <w:ind w:left="360" w:hanging="360"/>
      </w:pPr>
      <w:rPr>
        <w:rFonts w:ascii="宋体" w:eastAsia="宋体" w:hAnsi="宋体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3354E2"/>
    <w:rsid w:val="000011F5"/>
    <w:rsid w:val="00002494"/>
    <w:rsid w:val="00004E7A"/>
    <w:rsid w:val="000223A3"/>
    <w:rsid w:val="00023390"/>
    <w:rsid w:val="00025093"/>
    <w:rsid w:val="00031D3E"/>
    <w:rsid w:val="000345F0"/>
    <w:rsid w:val="0004645F"/>
    <w:rsid w:val="00047465"/>
    <w:rsid w:val="0005204E"/>
    <w:rsid w:val="0005326C"/>
    <w:rsid w:val="00057AF3"/>
    <w:rsid w:val="00060B39"/>
    <w:rsid w:val="00063D20"/>
    <w:rsid w:val="00070047"/>
    <w:rsid w:val="0007542E"/>
    <w:rsid w:val="000818AC"/>
    <w:rsid w:val="00087B6B"/>
    <w:rsid w:val="0009355C"/>
    <w:rsid w:val="00095E01"/>
    <w:rsid w:val="000A134A"/>
    <w:rsid w:val="000A136C"/>
    <w:rsid w:val="000A1D7D"/>
    <w:rsid w:val="000A4486"/>
    <w:rsid w:val="000A4A4A"/>
    <w:rsid w:val="000B5D7B"/>
    <w:rsid w:val="000C4219"/>
    <w:rsid w:val="000C50C0"/>
    <w:rsid w:val="000C5C06"/>
    <w:rsid w:val="000C7F49"/>
    <w:rsid w:val="000D4CE6"/>
    <w:rsid w:val="000D59BD"/>
    <w:rsid w:val="000E1972"/>
    <w:rsid w:val="000E478B"/>
    <w:rsid w:val="000E5E63"/>
    <w:rsid w:val="000F5A2A"/>
    <w:rsid w:val="000F7F53"/>
    <w:rsid w:val="00102C96"/>
    <w:rsid w:val="001032FF"/>
    <w:rsid w:val="0010360B"/>
    <w:rsid w:val="0010387D"/>
    <w:rsid w:val="00111693"/>
    <w:rsid w:val="00122D47"/>
    <w:rsid w:val="001241E6"/>
    <w:rsid w:val="00127DB8"/>
    <w:rsid w:val="00130B08"/>
    <w:rsid w:val="001316C2"/>
    <w:rsid w:val="00132118"/>
    <w:rsid w:val="0013785F"/>
    <w:rsid w:val="00141857"/>
    <w:rsid w:val="0015593C"/>
    <w:rsid w:val="00155E3B"/>
    <w:rsid w:val="001676A8"/>
    <w:rsid w:val="00172B8F"/>
    <w:rsid w:val="00175AB4"/>
    <w:rsid w:val="00175BA6"/>
    <w:rsid w:val="001806EF"/>
    <w:rsid w:val="001830E4"/>
    <w:rsid w:val="00184705"/>
    <w:rsid w:val="00192423"/>
    <w:rsid w:val="001954E5"/>
    <w:rsid w:val="001B2D41"/>
    <w:rsid w:val="001B457C"/>
    <w:rsid w:val="001B543A"/>
    <w:rsid w:val="001C3A9B"/>
    <w:rsid w:val="001C416C"/>
    <w:rsid w:val="001D2682"/>
    <w:rsid w:val="001D45E7"/>
    <w:rsid w:val="001D55AD"/>
    <w:rsid w:val="001D7F80"/>
    <w:rsid w:val="001E3FBC"/>
    <w:rsid w:val="001E6984"/>
    <w:rsid w:val="001F25BA"/>
    <w:rsid w:val="001F3F9A"/>
    <w:rsid w:val="001F7697"/>
    <w:rsid w:val="0020027B"/>
    <w:rsid w:val="00206495"/>
    <w:rsid w:val="00223801"/>
    <w:rsid w:val="00223BF0"/>
    <w:rsid w:val="00237F71"/>
    <w:rsid w:val="002504A6"/>
    <w:rsid w:val="00253274"/>
    <w:rsid w:val="00254705"/>
    <w:rsid w:val="00254AEB"/>
    <w:rsid w:val="00254BE9"/>
    <w:rsid w:val="00255927"/>
    <w:rsid w:val="002645BD"/>
    <w:rsid w:val="0028472E"/>
    <w:rsid w:val="00284797"/>
    <w:rsid w:val="00285917"/>
    <w:rsid w:val="00287454"/>
    <w:rsid w:val="00287A11"/>
    <w:rsid w:val="00287A30"/>
    <w:rsid w:val="00294770"/>
    <w:rsid w:val="00296693"/>
    <w:rsid w:val="002967A2"/>
    <w:rsid w:val="00296EA6"/>
    <w:rsid w:val="002A6E01"/>
    <w:rsid w:val="002B4A6D"/>
    <w:rsid w:val="002D00C8"/>
    <w:rsid w:val="002D7116"/>
    <w:rsid w:val="002D791C"/>
    <w:rsid w:val="002E1FCC"/>
    <w:rsid w:val="002E4F34"/>
    <w:rsid w:val="002E62DF"/>
    <w:rsid w:val="002F2FA1"/>
    <w:rsid w:val="003012CF"/>
    <w:rsid w:val="00306A69"/>
    <w:rsid w:val="00310872"/>
    <w:rsid w:val="00311DEA"/>
    <w:rsid w:val="00312E6F"/>
    <w:rsid w:val="003215A7"/>
    <w:rsid w:val="0032529E"/>
    <w:rsid w:val="00331EB8"/>
    <w:rsid w:val="00332F16"/>
    <w:rsid w:val="003354E2"/>
    <w:rsid w:val="00335716"/>
    <w:rsid w:val="0033737C"/>
    <w:rsid w:val="003402C3"/>
    <w:rsid w:val="00342677"/>
    <w:rsid w:val="00346C2E"/>
    <w:rsid w:val="00350131"/>
    <w:rsid w:val="00352B59"/>
    <w:rsid w:val="00353B79"/>
    <w:rsid w:val="00356525"/>
    <w:rsid w:val="00361C98"/>
    <w:rsid w:val="00363A58"/>
    <w:rsid w:val="003710DF"/>
    <w:rsid w:val="003878BF"/>
    <w:rsid w:val="003909E9"/>
    <w:rsid w:val="003A0C09"/>
    <w:rsid w:val="003A2189"/>
    <w:rsid w:val="003B383C"/>
    <w:rsid w:val="003B55AC"/>
    <w:rsid w:val="003B6E03"/>
    <w:rsid w:val="003B6E57"/>
    <w:rsid w:val="003B7E20"/>
    <w:rsid w:val="003C136C"/>
    <w:rsid w:val="003C7CF6"/>
    <w:rsid w:val="003D49C6"/>
    <w:rsid w:val="003D7741"/>
    <w:rsid w:val="003E1E8E"/>
    <w:rsid w:val="003F13AF"/>
    <w:rsid w:val="003F340D"/>
    <w:rsid w:val="00402A44"/>
    <w:rsid w:val="00402B71"/>
    <w:rsid w:val="00405B9F"/>
    <w:rsid w:val="0041011F"/>
    <w:rsid w:val="00421D8F"/>
    <w:rsid w:val="0042713E"/>
    <w:rsid w:val="0043009F"/>
    <w:rsid w:val="0043094F"/>
    <w:rsid w:val="00430E5C"/>
    <w:rsid w:val="004331B2"/>
    <w:rsid w:val="00442458"/>
    <w:rsid w:val="00472E18"/>
    <w:rsid w:val="00476688"/>
    <w:rsid w:val="00480D15"/>
    <w:rsid w:val="00482DC0"/>
    <w:rsid w:val="004873EA"/>
    <w:rsid w:val="004938CB"/>
    <w:rsid w:val="0049696E"/>
    <w:rsid w:val="004A2952"/>
    <w:rsid w:val="004A3A40"/>
    <w:rsid w:val="004B5EAB"/>
    <w:rsid w:val="004C46DE"/>
    <w:rsid w:val="004C6A93"/>
    <w:rsid w:val="004D3D51"/>
    <w:rsid w:val="004D703F"/>
    <w:rsid w:val="004E076C"/>
    <w:rsid w:val="004E0E60"/>
    <w:rsid w:val="004E1297"/>
    <w:rsid w:val="004F592E"/>
    <w:rsid w:val="00500B25"/>
    <w:rsid w:val="00503DDD"/>
    <w:rsid w:val="0052098F"/>
    <w:rsid w:val="00521B52"/>
    <w:rsid w:val="005229C0"/>
    <w:rsid w:val="005251EF"/>
    <w:rsid w:val="005271D2"/>
    <w:rsid w:val="00527BA0"/>
    <w:rsid w:val="00530A25"/>
    <w:rsid w:val="005330F3"/>
    <w:rsid w:val="00534783"/>
    <w:rsid w:val="00536829"/>
    <w:rsid w:val="005426A2"/>
    <w:rsid w:val="00544B5D"/>
    <w:rsid w:val="00545602"/>
    <w:rsid w:val="00546895"/>
    <w:rsid w:val="00552275"/>
    <w:rsid w:val="00562346"/>
    <w:rsid w:val="00570FC7"/>
    <w:rsid w:val="00585ABE"/>
    <w:rsid w:val="00593286"/>
    <w:rsid w:val="0059780C"/>
    <w:rsid w:val="005A2905"/>
    <w:rsid w:val="005A2BB0"/>
    <w:rsid w:val="005B2DC7"/>
    <w:rsid w:val="005B3B85"/>
    <w:rsid w:val="005B4BB5"/>
    <w:rsid w:val="005B5502"/>
    <w:rsid w:val="005B569A"/>
    <w:rsid w:val="005B5D45"/>
    <w:rsid w:val="005C18A2"/>
    <w:rsid w:val="005D1660"/>
    <w:rsid w:val="005E127C"/>
    <w:rsid w:val="0060640E"/>
    <w:rsid w:val="006147B9"/>
    <w:rsid w:val="006155AE"/>
    <w:rsid w:val="00627DE0"/>
    <w:rsid w:val="006455C1"/>
    <w:rsid w:val="00645742"/>
    <w:rsid w:val="00651B19"/>
    <w:rsid w:val="006541EC"/>
    <w:rsid w:val="00660D1F"/>
    <w:rsid w:val="0066142F"/>
    <w:rsid w:val="0066523A"/>
    <w:rsid w:val="00666D0C"/>
    <w:rsid w:val="006671C5"/>
    <w:rsid w:val="00671485"/>
    <w:rsid w:val="006765F0"/>
    <w:rsid w:val="00683E16"/>
    <w:rsid w:val="00684808"/>
    <w:rsid w:val="00686498"/>
    <w:rsid w:val="0068654D"/>
    <w:rsid w:val="006911D9"/>
    <w:rsid w:val="00692FCE"/>
    <w:rsid w:val="006956D3"/>
    <w:rsid w:val="006B3C5C"/>
    <w:rsid w:val="006D5289"/>
    <w:rsid w:val="006F438B"/>
    <w:rsid w:val="006F6E30"/>
    <w:rsid w:val="007032C9"/>
    <w:rsid w:val="0070432C"/>
    <w:rsid w:val="00707583"/>
    <w:rsid w:val="00715C3F"/>
    <w:rsid w:val="00720069"/>
    <w:rsid w:val="00720BD0"/>
    <w:rsid w:val="007235D0"/>
    <w:rsid w:val="00737439"/>
    <w:rsid w:val="007410CE"/>
    <w:rsid w:val="007453EF"/>
    <w:rsid w:val="00752A22"/>
    <w:rsid w:val="00762864"/>
    <w:rsid w:val="0076401F"/>
    <w:rsid w:val="00787157"/>
    <w:rsid w:val="0079264D"/>
    <w:rsid w:val="00793CBB"/>
    <w:rsid w:val="007A1A5A"/>
    <w:rsid w:val="007A656F"/>
    <w:rsid w:val="007A688D"/>
    <w:rsid w:val="007B3659"/>
    <w:rsid w:val="007B4B9D"/>
    <w:rsid w:val="007B5E20"/>
    <w:rsid w:val="007C284C"/>
    <w:rsid w:val="007C4E13"/>
    <w:rsid w:val="007D1BB7"/>
    <w:rsid w:val="007D3EB1"/>
    <w:rsid w:val="007D6CC2"/>
    <w:rsid w:val="007E521C"/>
    <w:rsid w:val="007E7951"/>
    <w:rsid w:val="007F5822"/>
    <w:rsid w:val="00804360"/>
    <w:rsid w:val="00811FE4"/>
    <w:rsid w:val="00821EB9"/>
    <w:rsid w:val="008250AF"/>
    <w:rsid w:val="00827328"/>
    <w:rsid w:val="008303A8"/>
    <w:rsid w:val="00860244"/>
    <w:rsid w:val="008662AE"/>
    <w:rsid w:val="0087229A"/>
    <w:rsid w:val="00875008"/>
    <w:rsid w:val="008879C8"/>
    <w:rsid w:val="008902FE"/>
    <w:rsid w:val="00894124"/>
    <w:rsid w:val="008A0B4E"/>
    <w:rsid w:val="008A6C91"/>
    <w:rsid w:val="008B26F9"/>
    <w:rsid w:val="008B2E20"/>
    <w:rsid w:val="008B4BB2"/>
    <w:rsid w:val="008C673F"/>
    <w:rsid w:val="008D473E"/>
    <w:rsid w:val="008E7CA8"/>
    <w:rsid w:val="008F474D"/>
    <w:rsid w:val="008F52FE"/>
    <w:rsid w:val="008F74CB"/>
    <w:rsid w:val="009057C0"/>
    <w:rsid w:val="009110D0"/>
    <w:rsid w:val="00915D07"/>
    <w:rsid w:val="00924835"/>
    <w:rsid w:val="009341AC"/>
    <w:rsid w:val="00936CDA"/>
    <w:rsid w:val="00937215"/>
    <w:rsid w:val="00937988"/>
    <w:rsid w:val="00946FE7"/>
    <w:rsid w:val="00950DBD"/>
    <w:rsid w:val="009529F2"/>
    <w:rsid w:val="0097581B"/>
    <w:rsid w:val="00977240"/>
    <w:rsid w:val="00980632"/>
    <w:rsid w:val="00995A66"/>
    <w:rsid w:val="009A51C3"/>
    <w:rsid w:val="009B1288"/>
    <w:rsid w:val="009B6356"/>
    <w:rsid w:val="009C1900"/>
    <w:rsid w:val="009C7C52"/>
    <w:rsid w:val="009D45E8"/>
    <w:rsid w:val="009D51C7"/>
    <w:rsid w:val="009D5810"/>
    <w:rsid w:val="009E310C"/>
    <w:rsid w:val="009E7FAE"/>
    <w:rsid w:val="00A1583F"/>
    <w:rsid w:val="00A15960"/>
    <w:rsid w:val="00A21B8D"/>
    <w:rsid w:val="00A25745"/>
    <w:rsid w:val="00A259A8"/>
    <w:rsid w:val="00A25F9D"/>
    <w:rsid w:val="00A3125D"/>
    <w:rsid w:val="00A3548B"/>
    <w:rsid w:val="00A37276"/>
    <w:rsid w:val="00A40602"/>
    <w:rsid w:val="00A42699"/>
    <w:rsid w:val="00A468BF"/>
    <w:rsid w:val="00A51824"/>
    <w:rsid w:val="00A570E8"/>
    <w:rsid w:val="00A60DB9"/>
    <w:rsid w:val="00A645C3"/>
    <w:rsid w:val="00A65D4E"/>
    <w:rsid w:val="00A66E57"/>
    <w:rsid w:val="00A77DB6"/>
    <w:rsid w:val="00A77FD6"/>
    <w:rsid w:val="00A84B78"/>
    <w:rsid w:val="00A85AF2"/>
    <w:rsid w:val="00A86CDB"/>
    <w:rsid w:val="00A93845"/>
    <w:rsid w:val="00AB1651"/>
    <w:rsid w:val="00AB16B9"/>
    <w:rsid w:val="00AB3CCF"/>
    <w:rsid w:val="00AB57BA"/>
    <w:rsid w:val="00AB624C"/>
    <w:rsid w:val="00AC57C1"/>
    <w:rsid w:val="00AC6226"/>
    <w:rsid w:val="00AC71EB"/>
    <w:rsid w:val="00AE2C94"/>
    <w:rsid w:val="00AE312B"/>
    <w:rsid w:val="00AE7F6F"/>
    <w:rsid w:val="00AF2505"/>
    <w:rsid w:val="00AF5D4F"/>
    <w:rsid w:val="00B05CE1"/>
    <w:rsid w:val="00B069DF"/>
    <w:rsid w:val="00B1206C"/>
    <w:rsid w:val="00B12DBC"/>
    <w:rsid w:val="00B21296"/>
    <w:rsid w:val="00B273C8"/>
    <w:rsid w:val="00B35F56"/>
    <w:rsid w:val="00B42A64"/>
    <w:rsid w:val="00B44BEA"/>
    <w:rsid w:val="00B45369"/>
    <w:rsid w:val="00B454DA"/>
    <w:rsid w:val="00B51A09"/>
    <w:rsid w:val="00B5523C"/>
    <w:rsid w:val="00B579B0"/>
    <w:rsid w:val="00B71DE6"/>
    <w:rsid w:val="00B727E4"/>
    <w:rsid w:val="00B734DE"/>
    <w:rsid w:val="00B735FA"/>
    <w:rsid w:val="00B7525A"/>
    <w:rsid w:val="00B91E50"/>
    <w:rsid w:val="00B95F74"/>
    <w:rsid w:val="00BA458A"/>
    <w:rsid w:val="00BA5092"/>
    <w:rsid w:val="00BA75B0"/>
    <w:rsid w:val="00BB2A33"/>
    <w:rsid w:val="00BB4D5F"/>
    <w:rsid w:val="00BC7ABC"/>
    <w:rsid w:val="00BD1165"/>
    <w:rsid w:val="00BE7B86"/>
    <w:rsid w:val="00BF0AEF"/>
    <w:rsid w:val="00C00B24"/>
    <w:rsid w:val="00C12177"/>
    <w:rsid w:val="00C13BBE"/>
    <w:rsid w:val="00C238A7"/>
    <w:rsid w:val="00C2519B"/>
    <w:rsid w:val="00C32BBF"/>
    <w:rsid w:val="00C402FC"/>
    <w:rsid w:val="00C40728"/>
    <w:rsid w:val="00C468D5"/>
    <w:rsid w:val="00C6167E"/>
    <w:rsid w:val="00C63E5F"/>
    <w:rsid w:val="00C72960"/>
    <w:rsid w:val="00C838CE"/>
    <w:rsid w:val="00C8508C"/>
    <w:rsid w:val="00C8613D"/>
    <w:rsid w:val="00C97DD8"/>
    <w:rsid w:val="00CA4C50"/>
    <w:rsid w:val="00CA6052"/>
    <w:rsid w:val="00CB33AE"/>
    <w:rsid w:val="00CB58E1"/>
    <w:rsid w:val="00CC59C2"/>
    <w:rsid w:val="00CC7E0E"/>
    <w:rsid w:val="00CD110B"/>
    <w:rsid w:val="00CD203B"/>
    <w:rsid w:val="00CD321E"/>
    <w:rsid w:val="00CD412F"/>
    <w:rsid w:val="00CD6B04"/>
    <w:rsid w:val="00CE0F10"/>
    <w:rsid w:val="00CF6B78"/>
    <w:rsid w:val="00D023FA"/>
    <w:rsid w:val="00D052C1"/>
    <w:rsid w:val="00D0753A"/>
    <w:rsid w:val="00D142CC"/>
    <w:rsid w:val="00D17DE4"/>
    <w:rsid w:val="00D36656"/>
    <w:rsid w:val="00D37307"/>
    <w:rsid w:val="00D42190"/>
    <w:rsid w:val="00D42A93"/>
    <w:rsid w:val="00D5122A"/>
    <w:rsid w:val="00D520F5"/>
    <w:rsid w:val="00D532B6"/>
    <w:rsid w:val="00D6578A"/>
    <w:rsid w:val="00D7602F"/>
    <w:rsid w:val="00D86646"/>
    <w:rsid w:val="00D878F6"/>
    <w:rsid w:val="00D94F9B"/>
    <w:rsid w:val="00D95F68"/>
    <w:rsid w:val="00DA7D51"/>
    <w:rsid w:val="00DB5209"/>
    <w:rsid w:val="00DD0B41"/>
    <w:rsid w:val="00DD155C"/>
    <w:rsid w:val="00DD37CD"/>
    <w:rsid w:val="00DF10A1"/>
    <w:rsid w:val="00DF5D99"/>
    <w:rsid w:val="00E02710"/>
    <w:rsid w:val="00E07F64"/>
    <w:rsid w:val="00E11C71"/>
    <w:rsid w:val="00E145A3"/>
    <w:rsid w:val="00E23224"/>
    <w:rsid w:val="00E33ADF"/>
    <w:rsid w:val="00E3795B"/>
    <w:rsid w:val="00E37E78"/>
    <w:rsid w:val="00E5088E"/>
    <w:rsid w:val="00E5280B"/>
    <w:rsid w:val="00E52F60"/>
    <w:rsid w:val="00E62E60"/>
    <w:rsid w:val="00E64C36"/>
    <w:rsid w:val="00E74076"/>
    <w:rsid w:val="00E8361C"/>
    <w:rsid w:val="00E900A0"/>
    <w:rsid w:val="00E90E20"/>
    <w:rsid w:val="00EA40D2"/>
    <w:rsid w:val="00EA6628"/>
    <w:rsid w:val="00EA6FBF"/>
    <w:rsid w:val="00EB0D65"/>
    <w:rsid w:val="00EB584C"/>
    <w:rsid w:val="00EB5C1E"/>
    <w:rsid w:val="00EB6BB0"/>
    <w:rsid w:val="00EC2495"/>
    <w:rsid w:val="00ED002A"/>
    <w:rsid w:val="00ED17C9"/>
    <w:rsid w:val="00ED4666"/>
    <w:rsid w:val="00ED4C1C"/>
    <w:rsid w:val="00ED77EB"/>
    <w:rsid w:val="00EE102E"/>
    <w:rsid w:val="00EE3CCC"/>
    <w:rsid w:val="00EE4C7D"/>
    <w:rsid w:val="00EE6010"/>
    <w:rsid w:val="00EF1334"/>
    <w:rsid w:val="00EF3496"/>
    <w:rsid w:val="00EF55CB"/>
    <w:rsid w:val="00F104E8"/>
    <w:rsid w:val="00F10A81"/>
    <w:rsid w:val="00F10E7E"/>
    <w:rsid w:val="00F42F4A"/>
    <w:rsid w:val="00F4739B"/>
    <w:rsid w:val="00F5134C"/>
    <w:rsid w:val="00F57124"/>
    <w:rsid w:val="00F57E48"/>
    <w:rsid w:val="00F6249C"/>
    <w:rsid w:val="00F63CEF"/>
    <w:rsid w:val="00F81EC0"/>
    <w:rsid w:val="00F82531"/>
    <w:rsid w:val="00F85E07"/>
    <w:rsid w:val="00FA54C0"/>
    <w:rsid w:val="00FA6FA1"/>
    <w:rsid w:val="00FC1D36"/>
    <w:rsid w:val="00FC6216"/>
    <w:rsid w:val="00FD099F"/>
    <w:rsid w:val="00FD11C1"/>
    <w:rsid w:val="00FD4203"/>
    <w:rsid w:val="00FD54BE"/>
    <w:rsid w:val="00FE496A"/>
    <w:rsid w:val="00FE6D24"/>
    <w:rsid w:val="00FF23B3"/>
    <w:rsid w:val="00FF6123"/>
    <w:rsid w:val="00FF6404"/>
    <w:rsid w:val="00FF6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16AB1E2A"/>
  <w15:docId w15:val="{1BE24412-1EB5-4DFA-A205-B5FD11073F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iPriority="0" w:unhideWhenUsed="1"/>
    <w:lsdException w:name="Smart Link" w:semiHidden="1" w:unhideWhenUsed="1"/>
  </w:latentStyles>
  <w:style w:type="paragraph" w:default="1" w:styleId="a">
    <w:name w:val="Normal"/>
    <w:qFormat/>
    <w:rsid w:val="008B26F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页脚 字符1"/>
    <w:link w:val="a3"/>
    <w:rPr>
      <w:kern w:val="2"/>
      <w:sz w:val="18"/>
      <w:szCs w:val="18"/>
    </w:rPr>
  </w:style>
  <w:style w:type="paragraph" w:styleId="a3">
    <w:name w:val="footer"/>
    <w:basedOn w:val="a"/>
    <w:link w:val="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Hyperlink"/>
    <w:rPr>
      <w:color w:val="0563C1"/>
      <w:u w:val="single"/>
    </w:rPr>
  </w:style>
  <w:style w:type="paragraph" w:styleId="a5">
    <w:name w:val="List Paragraph"/>
    <w:basedOn w:val="a"/>
    <w:pPr>
      <w:ind w:firstLineChars="200" w:firstLine="420"/>
    </w:pPr>
    <w:rPr>
      <w:rFonts w:ascii="Calibri" w:hAnsi="Calibri"/>
      <w:szCs w:val="22"/>
    </w:rPr>
  </w:style>
  <w:style w:type="paragraph" w:styleId="a6">
    <w:name w:val="header"/>
    <w:basedOn w:val="a"/>
    <w:link w:val="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link w:val="a6"/>
    <w:rPr>
      <w:kern w:val="2"/>
      <w:sz w:val="18"/>
      <w:szCs w:val="18"/>
    </w:rPr>
  </w:style>
  <w:style w:type="paragraph" w:styleId="a8">
    <w:name w:val="Balloon Text"/>
    <w:basedOn w:val="a"/>
    <w:rPr>
      <w:sz w:val="18"/>
      <w:szCs w:val="18"/>
    </w:rPr>
  </w:style>
  <w:style w:type="table" w:styleId="a9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a">
    <w:name w:val="页脚 字符"/>
    <w:rPr>
      <w:kern w:val="2"/>
      <w:sz w:val="18"/>
      <w:szCs w:val="18"/>
    </w:rPr>
  </w:style>
  <w:style w:type="character" w:styleId="ab">
    <w:name w:val="Unresolved Mention"/>
    <w:rPr>
      <w:color w:val="605E5C"/>
      <w:shd w:val="clear" w:color="auto" w:fill="E1DFDD"/>
    </w:rPr>
  </w:style>
  <w:style w:type="paragraph" w:customStyle="1" w:styleId="ac">
    <w:basedOn w:val="a"/>
    <w:next w:val="a5"/>
    <w:qFormat/>
    <w:rsid w:val="008B26F9"/>
    <w:pPr>
      <w:ind w:firstLineChars="200" w:firstLine="420"/>
    </w:pPr>
    <w:rPr>
      <w:rFonts w:ascii="Calibri" w:hAnsi="Calibri"/>
      <w:szCs w:val="22"/>
    </w:rPr>
  </w:style>
  <w:style w:type="paragraph" w:styleId="ad">
    <w:name w:val="Revision"/>
    <w:hidden/>
    <w:uiPriority w:val="99"/>
    <w:semiHidden/>
    <w:rsid w:val="00B1206C"/>
    <w:rPr>
      <w:kern w:val="2"/>
      <w:sz w:val="21"/>
      <w:szCs w:val="24"/>
    </w:rPr>
  </w:style>
  <w:style w:type="character" w:styleId="ae">
    <w:name w:val="FollowedHyperlink"/>
    <w:basedOn w:val="a0"/>
    <w:uiPriority w:val="99"/>
    <w:semiHidden/>
    <w:unhideWhenUsed/>
    <w:rsid w:val="00936CDA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header" Target="header3.xml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header" Target="header1.xml"/><Relationship Id="rId9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header" Target="header2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footer" Target="footer1.xml"/><Relationship Id="rId98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hyperlink" Target="https://swjtu.top/" TargetMode="External"/><Relationship Id="rId1" Type="http://schemas.openxmlformats.org/officeDocument/2006/relationships/hyperlink" Target="https://swjtu.top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2</TotalTime>
  <Pages>2</Pages>
  <Words>240</Words>
  <Characters>1370</Characters>
  <Application>Microsoft Office Word</Application>
  <DocSecurity>0</DocSecurity>
  <Lines>11</Lines>
  <Paragraphs>3</Paragraphs>
  <ScaleCrop>false</ScaleCrop>
  <Company/>
  <LinksUpToDate>false</LinksUpToDate>
  <CharactersWithSpaces>1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西南交通大学200 － 200 学年第（ ）学期考试试卷</dc:title>
  <dc:creator>user</dc:creator>
  <cp:lastModifiedBy>Wang Moby</cp:lastModifiedBy>
  <cp:revision>499</cp:revision>
  <cp:lastPrinted>2017-12-26T05:03:00Z</cp:lastPrinted>
  <dcterms:created xsi:type="dcterms:W3CDTF">2020-01-01T12:49:00Z</dcterms:created>
  <dcterms:modified xsi:type="dcterms:W3CDTF">2020-01-12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